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60EFC" w:rsidRDefault="00E60EFC">
      <w:pPr>
        <w:pStyle w:val="TOC"/>
        <w:rPr>
          <w:szCs w:val="21"/>
        </w:rPr>
      </w:pPr>
    </w:p>
    <w:sdt>
      <w:sdtPr>
        <w:rPr>
          <w:lang w:val="zh-CN"/>
        </w:rPr>
        <w:id w:val="-57335606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A0FAA" w:rsidRDefault="003A0FAA" w:rsidP="00E60EFC">
          <w:pPr>
            <w:widowControl/>
            <w:jc w:val="left"/>
          </w:pPr>
          <w:r>
            <w:rPr>
              <w:lang w:val="zh-CN"/>
            </w:rPr>
            <w:t>目录</w:t>
          </w:r>
        </w:p>
        <w:p w:rsidR="002D2883" w:rsidRDefault="003A0FAA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7816629" w:history="1">
            <w:r w:rsidR="002D2883" w:rsidRPr="008351B2">
              <w:rPr>
                <w:rStyle w:val="aa"/>
                <w:rFonts w:hint="eastAsia"/>
                <w:b/>
                <w:noProof/>
              </w:rPr>
              <w:t>1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视觉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框架及组成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2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0" w:history="1">
            <w:r w:rsidR="002D2883" w:rsidRPr="008351B2">
              <w:rPr>
                <w:rStyle w:val="aa"/>
                <w:rFonts w:hint="eastAsia"/>
                <w:b/>
                <w:noProof/>
              </w:rPr>
              <w:t>2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如何对匹配好的点做进一步的处理，更好保证匹配效果？或如何滤除外点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1" w:history="1">
            <w:r w:rsidR="002D2883" w:rsidRPr="008351B2">
              <w:rPr>
                <w:rStyle w:val="aa"/>
                <w:rFonts w:hint="eastAsia"/>
                <w:b/>
                <w:noProof/>
              </w:rPr>
              <w:t>3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对于单目相机，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和</w:t>
            </w:r>
            <w:r w:rsidR="002D2883" w:rsidRPr="008351B2">
              <w:rPr>
                <w:rStyle w:val="aa"/>
                <w:b/>
                <w:noProof/>
              </w:rPr>
              <w:t>H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有何不同，</w:t>
            </w:r>
            <w:r w:rsidR="002D2883" w:rsidRPr="008351B2">
              <w:rPr>
                <w:rStyle w:val="aa"/>
                <w:b/>
                <w:noProof/>
              </w:rPr>
              <w:t>E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和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有何不同，只旋转不平移能不能求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能不能求</w:t>
            </w:r>
            <w:r w:rsidR="002D2883" w:rsidRPr="008351B2">
              <w:rPr>
                <w:rStyle w:val="aa"/>
                <w:b/>
                <w:noProof/>
              </w:rPr>
              <w:t>H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2" w:history="1">
            <w:r w:rsidR="002D2883" w:rsidRPr="008351B2">
              <w:rPr>
                <w:rStyle w:val="aa"/>
                <w:rFonts w:hint="eastAsia"/>
                <w:b/>
                <w:noProof/>
              </w:rPr>
              <w:t>4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计算</w:t>
            </w:r>
            <w:r w:rsidR="002D2883" w:rsidRPr="008351B2">
              <w:rPr>
                <w:rStyle w:val="aa"/>
                <w:b/>
                <w:noProof/>
              </w:rPr>
              <w:t>H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和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的时候有什么技巧呢？实际上在问归一化的操作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5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3" w:history="1">
            <w:r w:rsidR="002D2883" w:rsidRPr="008351B2">
              <w:rPr>
                <w:rStyle w:val="aa"/>
                <w:rFonts w:hint="eastAsia"/>
                <w:b/>
                <w:noProof/>
              </w:rPr>
              <w:t>5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b/>
                <w:noProof/>
              </w:rPr>
              <w:t>ORB-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初始化的时候为什么要同时计算</w:t>
            </w:r>
            <w:r w:rsidR="002D2883" w:rsidRPr="008351B2">
              <w:rPr>
                <w:rStyle w:val="aa"/>
                <w:b/>
                <w:noProof/>
              </w:rPr>
              <w:t>H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和</w:t>
            </w:r>
            <w:r w:rsidR="002D2883" w:rsidRPr="008351B2">
              <w:rPr>
                <w:rStyle w:val="aa"/>
                <w:b/>
                <w:noProof/>
              </w:rPr>
              <w:t>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矩阵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5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4" w:history="1">
            <w:r w:rsidR="002D2883" w:rsidRPr="008351B2">
              <w:rPr>
                <w:rStyle w:val="aa"/>
                <w:rFonts w:hint="eastAsia"/>
                <w:b/>
                <w:noProof/>
              </w:rPr>
              <w:t>6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极线约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5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5" w:history="1">
            <w:r w:rsidR="002D2883" w:rsidRPr="008351B2">
              <w:rPr>
                <w:rStyle w:val="aa"/>
                <w:rFonts w:hint="eastAsia"/>
                <w:b/>
                <w:noProof/>
              </w:rPr>
              <w:t>7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描述</w:t>
            </w:r>
            <w:r w:rsidR="002D2883" w:rsidRPr="008351B2">
              <w:rPr>
                <w:rStyle w:val="aa"/>
                <w:b/>
                <w:noProof/>
              </w:rPr>
              <w:t>BA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过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5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5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6" w:history="1">
            <w:r w:rsidR="002D2883" w:rsidRPr="008351B2">
              <w:rPr>
                <w:rStyle w:val="aa"/>
                <w:rFonts w:hint="eastAsia"/>
                <w:b/>
                <w:noProof/>
              </w:rPr>
              <w:t>8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描述</w:t>
            </w:r>
            <w:r w:rsidR="002D2883" w:rsidRPr="008351B2">
              <w:rPr>
                <w:rStyle w:val="aa"/>
                <w:b/>
                <w:noProof/>
              </w:rPr>
              <w:t>PnP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过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6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6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7" w:history="1">
            <w:r w:rsidR="002D2883" w:rsidRPr="008351B2">
              <w:rPr>
                <w:rStyle w:val="aa"/>
                <w:rFonts w:hint="eastAsia"/>
                <w:b/>
                <w:noProof/>
              </w:rPr>
              <w:t>9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描述</w:t>
            </w:r>
            <w:r w:rsidR="002D2883" w:rsidRPr="008351B2">
              <w:rPr>
                <w:rStyle w:val="aa"/>
                <w:b/>
                <w:noProof/>
              </w:rPr>
              <w:t>Gaussian-Newton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法、</w:t>
            </w:r>
            <w:r w:rsidR="002D2883" w:rsidRPr="008351B2">
              <w:rPr>
                <w:rStyle w:val="aa"/>
                <w:b/>
                <w:noProof/>
              </w:rPr>
              <w:t>L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法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7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6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8" w:history="1">
            <w:r w:rsidR="002D2883" w:rsidRPr="008351B2">
              <w:rPr>
                <w:rStyle w:val="aa"/>
                <w:rFonts w:hint="eastAsia"/>
                <w:b/>
                <w:noProof/>
              </w:rPr>
              <w:t>10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说一下</w:t>
            </w:r>
            <w:r w:rsidR="002D2883" w:rsidRPr="008351B2">
              <w:rPr>
                <w:rStyle w:val="aa"/>
                <w:b/>
                <w:noProof/>
              </w:rPr>
              <w:t>Dog-Leg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算法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8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7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39" w:history="1">
            <w:r w:rsidR="002D2883" w:rsidRPr="008351B2">
              <w:rPr>
                <w:rStyle w:val="aa"/>
                <w:rFonts w:hint="eastAsia"/>
                <w:b/>
                <w:noProof/>
              </w:rPr>
              <w:t>11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如何选择关键帧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3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7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0" w:history="1">
            <w:r w:rsidR="002D2883" w:rsidRPr="008351B2">
              <w:rPr>
                <w:rStyle w:val="aa"/>
                <w:rFonts w:hint="eastAsia"/>
                <w:b/>
                <w:noProof/>
              </w:rPr>
              <w:t>12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为什么要引入李群李代数？李群与李代数的关系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7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1" w:history="1">
            <w:r w:rsidR="002D2883" w:rsidRPr="008351B2">
              <w:rPr>
                <w:rStyle w:val="aa"/>
                <w:rFonts w:hint="eastAsia"/>
                <w:b/>
                <w:noProof/>
              </w:rPr>
              <w:t>13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闭环检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8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2" w:history="1">
            <w:r w:rsidR="002D2883" w:rsidRPr="008351B2">
              <w:rPr>
                <w:rStyle w:val="aa"/>
                <w:rFonts w:hint="eastAsia"/>
                <w:b/>
                <w:noProof/>
              </w:rPr>
              <w:t>14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单目视觉尺寸漂移是怎么产生的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8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3" w:history="1">
            <w:r w:rsidR="002D2883" w:rsidRPr="008351B2">
              <w:rPr>
                <w:rStyle w:val="aa"/>
                <w:rFonts w:hint="eastAsia"/>
                <w:b/>
                <w:noProof/>
              </w:rPr>
              <w:t>15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单目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初始化过程、单目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整个过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8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4" w:history="1">
            <w:r w:rsidR="002D2883" w:rsidRPr="008351B2">
              <w:rPr>
                <w:rStyle w:val="aa"/>
                <w:rFonts w:hint="eastAsia"/>
                <w:b/>
                <w:noProof/>
              </w:rPr>
              <w:t>16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中的绑架问题（重定位）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5" w:history="1">
            <w:r w:rsidR="002D2883" w:rsidRPr="008351B2">
              <w:rPr>
                <w:rStyle w:val="aa"/>
                <w:rFonts w:hint="eastAsia"/>
                <w:b/>
                <w:noProof/>
              </w:rPr>
              <w:t>17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词袋模型可以用于回环检测，也可以用于重定位，有什么区别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5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6" w:history="1">
            <w:r w:rsidR="002D2883" w:rsidRPr="008351B2">
              <w:rPr>
                <w:rStyle w:val="aa"/>
                <w:rFonts w:hint="eastAsia"/>
                <w:b/>
                <w:noProof/>
              </w:rPr>
              <w:t>18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相比</w:t>
            </w:r>
            <w:r w:rsidR="002D2883" w:rsidRPr="008351B2">
              <w:rPr>
                <w:rStyle w:val="aa"/>
                <w:b/>
                <w:noProof/>
              </w:rPr>
              <w:t>V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，加入</w:t>
            </w:r>
            <w:r w:rsidR="002D2883" w:rsidRPr="008351B2">
              <w:rPr>
                <w:rStyle w:val="aa"/>
                <w:b/>
                <w:noProof/>
              </w:rPr>
              <w:t>IMU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后，哪些状态可观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6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7" w:history="1">
            <w:r w:rsidR="002D2883" w:rsidRPr="008351B2">
              <w:rPr>
                <w:rStyle w:val="aa"/>
                <w:rFonts w:hint="eastAsia"/>
                <w:b/>
                <w:noProof/>
              </w:rPr>
              <w:t>19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仿射变换、透视变换、欧式变换有什么区别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7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8" w:history="1">
            <w:r w:rsidR="002D2883" w:rsidRPr="008351B2">
              <w:rPr>
                <w:rStyle w:val="aa"/>
                <w:rFonts w:hint="eastAsia"/>
                <w:b/>
                <w:noProof/>
              </w:rPr>
              <w:t>20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紧耦合、松耦合？优缺点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8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9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49" w:history="1">
            <w:r w:rsidR="002D2883" w:rsidRPr="008351B2">
              <w:rPr>
                <w:rStyle w:val="aa"/>
                <w:rFonts w:hint="eastAsia"/>
                <w:b/>
                <w:noProof/>
              </w:rPr>
              <w:t>21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室内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与自动驾驶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有什么区别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4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0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0" w:history="1">
            <w:r w:rsidR="002D2883" w:rsidRPr="008351B2">
              <w:rPr>
                <w:rStyle w:val="aa"/>
                <w:rFonts w:hint="eastAsia"/>
                <w:b/>
                <w:noProof/>
              </w:rPr>
              <w:t>22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b/>
                <w:noProof/>
              </w:rPr>
              <w:t>RANSAC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在选择最佳模型的时候用的</w:t>
            </w:r>
            <w:r w:rsidR="002D2883" w:rsidRPr="008351B2">
              <w:rPr>
                <w:rStyle w:val="aa"/>
                <w:b/>
                <w:noProof/>
              </w:rPr>
              <w:t>metric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是什么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0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1" w:history="1">
            <w:r w:rsidR="002D2883" w:rsidRPr="008351B2">
              <w:rPr>
                <w:rStyle w:val="aa"/>
                <w:rFonts w:hint="eastAsia"/>
                <w:b/>
                <w:noProof/>
              </w:rPr>
              <w:t>23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除了</w:t>
            </w:r>
            <w:r w:rsidR="002D2883" w:rsidRPr="008351B2">
              <w:rPr>
                <w:rStyle w:val="aa"/>
                <w:b/>
                <w:noProof/>
              </w:rPr>
              <w:t>RANSAC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之外，还有什么鲁棒估计的方法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0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2" w:history="1">
            <w:r w:rsidR="002D2883" w:rsidRPr="008351B2">
              <w:rPr>
                <w:rStyle w:val="aa"/>
                <w:rFonts w:hint="eastAsia"/>
                <w:b/>
                <w:noProof/>
              </w:rPr>
              <w:t>24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有哪几种鲁棒核函数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0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3" w:history="1">
            <w:r w:rsidR="002D2883" w:rsidRPr="008351B2">
              <w:rPr>
                <w:rStyle w:val="aa"/>
                <w:rFonts w:hint="eastAsia"/>
                <w:noProof/>
              </w:rPr>
              <w:t>25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如果把一张图像去畸变，写公式，流程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4" w:history="1">
            <w:r w:rsidR="002D2883" w:rsidRPr="008351B2">
              <w:rPr>
                <w:rStyle w:val="aa"/>
                <w:rFonts w:hint="eastAsia"/>
                <w:noProof/>
              </w:rPr>
              <w:t>26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写出单目相机的投影模型，畸变模型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5" w:history="1">
            <w:r w:rsidR="002D2883" w:rsidRPr="008351B2">
              <w:rPr>
                <w:rStyle w:val="aa"/>
                <w:rFonts w:hint="eastAsia"/>
                <w:noProof/>
              </w:rPr>
              <w:t>27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说一个自己熟悉的</w:t>
            </w:r>
            <w:r w:rsidR="002D2883" w:rsidRPr="008351B2">
              <w:rPr>
                <w:rStyle w:val="aa"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noProof/>
              </w:rPr>
              <w:t>算法，</w:t>
            </w:r>
            <w:r w:rsidR="002D2883" w:rsidRPr="008351B2">
              <w:rPr>
                <w:rStyle w:val="aa"/>
                <w:noProof/>
              </w:rPr>
              <w:t>Lidar/Visual slam</w:t>
            </w:r>
            <w:r w:rsidR="002D2883" w:rsidRPr="008351B2">
              <w:rPr>
                <w:rStyle w:val="aa"/>
                <w:rFonts w:hint="eastAsia"/>
                <w:noProof/>
              </w:rPr>
              <w:t>，说优缺点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5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6" w:history="1">
            <w:r w:rsidR="002D2883" w:rsidRPr="008351B2">
              <w:rPr>
                <w:rStyle w:val="aa"/>
                <w:rFonts w:hint="eastAsia"/>
                <w:noProof/>
              </w:rPr>
              <w:t>28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边缘化？</w:t>
            </w:r>
            <w:r w:rsidR="002D2883" w:rsidRPr="008351B2">
              <w:rPr>
                <w:rStyle w:val="aa"/>
                <w:b/>
                <w:noProof/>
              </w:rPr>
              <w:t>First Estimate Jacobian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算法？一致性？可观性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6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7" w:history="1">
            <w:r w:rsidR="002D2883" w:rsidRPr="008351B2">
              <w:rPr>
                <w:rStyle w:val="aa"/>
                <w:rFonts w:hint="eastAsia"/>
                <w:b/>
                <w:noProof/>
              </w:rPr>
              <w:t>29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b/>
                <w:noProof/>
              </w:rPr>
              <w:t>RGB-D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的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和</w:t>
            </w:r>
            <w:r w:rsidR="002D2883" w:rsidRPr="008351B2">
              <w:rPr>
                <w:rStyle w:val="aa"/>
                <w:b/>
                <w:noProof/>
              </w:rPr>
              <w:t>RGB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的</w:t>
            </w:r>
            <w:r w:rsidR="002D2883" w:rsidRPr="008351B2">
              <w:rPr>
                <w:rStyle w:val="aa"/>
                <w:b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有什么区别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7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8" w:history="1">
            <w:r w:rsidR="002D2883" w:rsidRPr="008351B2">
              <w:rPr>
                <w:rStyle w:val="aa"/>
                <w:rFonts w:hint="eastAsia"/>
                <w:b/>
                <w:noProof/>
              </w:rPr>
              <w:t>30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什么是</w:t>
            </w:r>
            <w:r w:rsidR="002D2883" w:rsidRPr="008351B2">
              <w:rPr>
                <w:rStyle w:val="aa"/>
                <w:b/>
                <w:noProof/>
              </w:rPr>
              <w:t>ORB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特征，</w:t>
            </w:r>
            <w:r w:rsidR="002D2883" w:rsidRPr="008351B2">
              <w:rPr>
                <w:rStyle w:val="aa"/>
                <w:b/>
                <w:noProof/>
              </w:rPr>
              <w:t>ORB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特征的旋转不变性是如何做的，</w:t>
            </w:r>
            <w:r w:rsidR="002D2883" w:rsidRPr="008351B2">
              <w:rPr>
                <w:rStyle w:val="aa"/>
                <w:b/>
                <w:noProof/>
              </w:rPr>
              <w:t>BRIEF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算子是怎么提取的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8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1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59" w:history="1">
            <w:r w:rsidR="002D2883" w:rsidRPr="008351B2">
              <w:rPr>
                <w:rStyle w:val="aa"/>
                <w:rFonts w:hint="eastAsia"/>
                <w:noProof/>
              </w:rPr>
              <w:t>31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noProof/>
              </w:rPr>
              <w:t>ORB-SLAM</w:t>
            </w:r>
            <w:r w:rsidR="002D2883" w:rsidRPr="008351B2">
              <w:rPr>
                <w:rStyle w:val="aa"/>
                <w:rFonts w:hint="eastAsia"/>
                <w:noProof/>
              </w:rPr>
              <w:t>中的特征是如何提取的？如何均匀化的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5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2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0" w:history="1">
            <w:r w:rsidR="002D2883" w:rsidRPr="008351B2">
              <w:rPr>
                <w:rStyle w:val="aa"/>
                <w:rFonts w:hint="eastAsia"/>
                <w:noProof/>
              </w:rPr>
              <w:t>32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noProof/>
              </w:rPr>
              <w:t>ORB-SLAM</w:t>
            </w:r>
            <w:r w:rsidR="002D2883" w:rsidRPr="008351B2">
              <w:rPr>
                <w:rStyle w:val="aa"/>
                <w:rFonts w:hint="eastAsia"/>
                <w:noProof/>
              </w:rPr>
              <w:t>中关键帧之间的连接，共视图（</w:t>
            </w:r>
            <w:r w:rsidR="002D2883" w:rsidRPr="008351B2">
              <w:rPr>
                <w:rStyle w:val="aa"/>
                <w:noProof/>
              </w:rPr>
              <w:t>Covisibility Graph</w:t>
            </w:r>
            <w:r w:rsidR="002D2883" w:rsidRPr="008351B2">
              <w:rPr>
                <w:rStyle w:val="aa"/>
                <w:rFonts w:hint="eastAsia"/>
                <w:noProof/>
              </w:rPr>
              <w:t>）数据结构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2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1" w:history="1">
            <w:r w:rsidR="002D2883" w:rsidRPr="008351B2">
              <w:rPr>
                <w:rStyle w:val="aa"/>
                <w:rFonts w:hint="eastAsia"/>
                <w:b/>
                <w:noProof/>
              </w:rPr>
              <w:t>33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地图点的构建方法有哪些？</w:t>
            </w:r>
            <w:r w:rsidR="002D2883" w:rsidRPr="008351B2">
              <w:rPr>
                <w:rStyle w:val="aa"/>
                <w:b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地图点是怎么存储的？表达方式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2" w:history="1">
            <w:r w:rsidR="002D2883" w:rsidRPr="008351B2">
              <w:rPr>
                <w:rStyle w:val="aa"/>
                <w:rFonts w:hint="eastAsia"/>
                <w:noProof/>
              </w:rPr>
              <w:t>34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如果对于一个</w:t>
            </w:r>
            <w:r w:rsidR="002D2883" w:rsidRPr="008351B2">
              <w:rPr>
                <w:rStyle w:val="aa"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noProof/>
              </w:rPr>
              <w:t>点，我们在连续帧之间形成了</w:t>
            </w:r>
            <w:r w:rsidR="002D2883" w:rsidRPr="008351B2">
              <w:rPr>
                <w:rStyle w:val="aa"/>
                <w:noProof/>
              </w:rPr>
              <w:t>2D</w:t>
            </w:r>
            <w:r w:rsidR="002D2883" w:rsidRPr="008351B2">
              <w:rPr>
                <w:rStyle w:val="aa"/>
                <w:rFonts w:hint="eastAsia"/>
                <w:noProof/>
              </w:rPr>
              <w:t>特征点之间的匹配，但是这个匹配中可能存在错误的匹配。请问你如何去构建</w:t>
            </w:r>
            <w:r w:rsidR="002D2883" w:rsidRPr="008351B2">
              <w:rPr>
                <w:rStyle w:val="aa"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noProof/>
              </w:rPr>
              <w:t>点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3" w:history="1">
            <w:r w:rsidR="002D2883" w:rsidRPr="008351B2">
              <w:rPr>
                <w:rStyle w:val="aa"/>
                <w:rFonts w:hint="eastAsia"/>
                <w:b/>
                <w:noProof/>
              </w:rPr>
              <w:t>35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说一下</w:t>
            </w:r>
            <w:r w:rsidR="002D2883" w:rsidRPr="008351B2">
              <w:rPr>
                <w:rStyle w:val="aa"/>
                <w:b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b/>
                <w:noProof/>
              </w:rPr>
              <w:t>空间的位姿如何去表达</w:t>
            </w:r>
            <w:r w:rsidR="002D2883" w:rsidRPr="008351B2">
              <w:rPr>
                <w:rStyle w:val="aa"/>
                <w:b/>
                <w:noProof/>
              </w:rPr>
              <w:t>?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4" w:history="1">
            <w:r w:rsidR="002D2883" w:rsidRPr="008351B2">
              <w:rPr>
                <w:rStyle w:val="aa"/>
                <w:rFonts w:hint="eastAsia"/>
                <w:noProof/>
              </w:rPr>
              <w:t>36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noProof/>
              </w:rPr>
              <w:t>SLAM</w:t>
            </w:r>
            <w:r w:rsidR="002D2883" w:rsidRPr="008351B2">
              <w:rPr>
                <w:rStyle w:val="aa"/>
                <w:rFonts w:hint="eastAsia"/>
                <w:noProof/>
              </w:rPr>
              <w:t>中的</w:t>
            </w:r>
            <w:r w:rsidR="002D2883" w:rsidRPr="008351B2">
              <w:rPr>
                <w:rStyle w:val="aa"/>
                <w:noProof/>
              </w:rPr>
              <w:t>EKF</w:t>
            </w:r>
            <w:r w:rsidR="002D2883" w:rsidRPr="008351B2">
              <w:rPr>
                <w:rStyle w:val="aa"/>
                <w:rFonts w:hint="eastAsia"/>
                <w:noProof/>
              </w:rPr>
              <w:t>，</w:t>
            </w:r>
            <w:r w:rsidR="002D2883" w:rsidRPr="008351B2">
              <w:rPr>
                <w:rStyle w:val="aa"/>
                <w:noProof/>
              </w:rPr>
              <w:t>UKF</w:t>
            </w:r>
            <w:r w:rsidR="002D2883" w:rsidRPr="008351B2">
              <w:rPr>
                <w:rStyle w:val="aa"/>
                <w:rFonts w:hint="eastAsia"/>
                <w:noProof/>
              </w:rPr>
              <w:t>，</w:t>
            </w:r>
            <w:r w:rsidR="002D2883" w:rsidRPr="008351B2">
              <w:rPr>
                <w:rStyle w:val="aa"/>
                <w:noProof/>
              </w:rPr>
              <w:t>PF</w:t>
            </w:r>
            <w:r w:rsidR="002D2883" w:rsidRPr="008351B2">
              <w:rPr>
                <w:rStyle w:val="aa"/>
                <w:rFonts w:hint="eastAsia"/>
                <w:noProof/>
              </w:rPr>
              <w:t>原理简介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5" w:history="1">
            <w:r w:rsidR="002D2883" w:rsidRPr="008351B2">
              <w:rPr>
                <w:rStyle w:val="aa"/>
                <w:rFonts w:hint="eastAsia"/>
                <w:noProof/>
              </w:rPr>
              <w:t>37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给你</w:t>
            </w:r>
            <w:r w:rsidR="002D2883" w:rsidRPr="008351B2">
              <w:rPr>
                <w:rStyle w:val="aa"/>
                <w:noProof/>
              </w:rPr>
              <w:t>m</w:t>
            </w:r>
            <w:r w:rsidR="002D2883" w:rsidRPr="008351B2">
              <w:rPr>
                <w:rStyle w:val="aa"/>
                <w:rFonts w:hint="eastAsia"/>
                <w:noProof/>
              </w:rPr>
              <w:t>相机</w:t>
            </w:r>
            <w:r w:rsidR="002D2883" w:rsidRPr="008351B2">
              <w:rPr>
                <w:rStyle w:val="aa"/>
                <w:noProof/>
              </w:rPr>
              <w:t>n</w:t>
            </w:r>
            <w:r w:rsidR="002D2883" w:rsidRPr="008351B2">
              <w:rPr>
                <w:rStyle w:val="aa"/>
                <w:rFonts w:hint="eastAsia"/>
                <w:noProof/>
              </w:rPr>
              <w:t>个点的</w:t>
            </w:r>
            <w:r w:rsidR="002D2883" w:rsidRPr="008351B2">
              <w:rPr>
                <w:rStyle w:val="aa"/>
                <w:noProof/>
              </w:rPr>
              <w:t>bundle adjustment</w:t>
            </w:r>
            <w:r w:rsidR="002D2883" w:rsidRPr="008351B2">
              <w:rPr>
                <w:rStyle w:val="aa"/>
                <w:rFonts w:hint="eastAsia"/>
                <w:noProof/>
              </w:rPr>
              <w:t>。当我们在仿真的时候，在迭代的时候，相机的位姿会很快的接近真值。而地图点却不能很快的收敛这是为什么呢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5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6" w:history="1">
            <w:r w:rsidR="002D2883" w:rsidRPr="008351B2">
              <w:rPr>
                <w:rStyle w:val="aa"/>
                <w:rFonts w:hint="eastAsia"/>
                <w:noProof/>
              </w:rPr>
              <w:t>38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给两组已经匹配好的</w:t>
            </w:r>
            <w:r w:rsidR="002D2883" w:rsidRPr="008351B2">
              <w:rPr>
                <w:rStyle w:val="aa"/>
                <w:noProof/>
              </w:rPr>
              <w:t>3D</w:t>
            </w:r>
            <w:r w:rsidR="002D2883" w:rsidRPr="008351B2">
              <w:rPr>
                <w:rStyle w:val="aa"/>
                <w:rFonts w:hint="eastAsia"/>
                <w:noProof/>
              </w:rPr>
              <w:t>点，计算相对位姿变换。已知匹配的</w:t>
            </w:r>
            <w:r w:rsidR="002D2883" w:rsidRPr="008351B2">
              <w:rPr>
                <w:rStyle w:val="aa"/>
                <w:noProof/>
              </w:rPr>
              <w:t>ICP</w:t>
            </w:r>
            <w:r w:rsidR="002D2883" w:rsidRPr="008351B2">
              <w:rPr>
                <w:rStyle w:val="aa"/>
                <w:rFonts w:hint="eastAsia"/>
                <w:noProof/>
              </w:rPr>
              <w:t>问题，写代码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6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7" w:history="1">
            <w:r w:rsidR="002D2883" w:rsidRPr="008351B2">
              <w:rPr>
                <w:rStyle w:val="aa"/>
                <w:rFonts w:hint="eastAsia"/>
                <w:noProof/>
              </w:rPr>
              <w:t>39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给一组点云，从中提取平面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7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3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8" w:history="1">
            <w:r w:rsidR="002D2883" w:rsidRPr="008351B2">
              <w:rPr>
                <w:rStyle w:val="aa"/>
                <w:rFonts w:hint="eastAsia"/>
                <w:noProof/>
              </w:rPr>
              <w:t>40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机器人从超市门口出发，前往</w:t>
            </w:r>
            <w:r w:rsidR="002D2883" w:rsidRPr="008351B2">
              <w:rPr>
                <w:rStyle w:val="aa"/>
                <w:noProof/>
              </w:rPr>
              <w:t>3</w:t>
            </w:r>
            <w:r w:rsidR="002D2883" w:rsidRPr="008351B2">
              <w:rPr>
                <w:rStyle w:val="aa"/>
                <w:rFonts w:hint="eastAsia"/>
                <w:noProof/>
              </w:rPr>
              <w:t>公里外的小区送货。请你设计一个定位系统，包括传感器的配置、算法的流程，用伪代码写出来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8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69" w:history="1">
            <w:r w:rsidR="002D2883" w:rsidRPr="008351B2">
              <w:rPr>
                <w:rStyle w:val="aa"/>
                <w:rFonts w:hint="eastAsia"/>
                <w:noProof/>
              </w:rPr>
              <w:t>41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双线性差值如何去做，写公式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69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0" w:history="1">
            <w:r w:rsidR="002D2883" w:rsidRPr="008351B2">
              <w:rPr>
                <w:rStyle w:val="aa"/>
                <w:rFonts w:hint="eastAsia"/>
                <w:noProof/>
              </w:rPr>
              <w:t>42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如何标定</w:t>
            </w:r>
            <w:r w:rsidR="002D2883" w:rsidRPr="008351B2">
              <w:rPr>
                <w:rStyle w:val="aa"/>
                <w:noProof/>
              </w:rPr>
              <w:t>IMU</w:t>
            </w:r>
            <w:r w:rsidR="002D2883" w:rsidRPr="008351B2">
              <w:rPr>
                <w:rStyle w:val="aa"/>
                <w:rFonts w:hint="eastAsia"/>
                <w:noProof/>
              </w:rPr>
              <w:t>与相机之间的外参数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0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1" w:history="1">
            <w:r w:rsidR="002D2883" w:rsidRPr="008351B2">
              <w:rPr>
                <w:rStyle w:val="aa"/>
                <w:rFonts w:hint="eastAsia"/>
                <w:noProof/>
              </w:rPr>
              <w:t>43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说一下</w:t>
            </w:r>
            <w:r w:rsidR="002D2883" w:rsidRPr="008351B2">
              <w:rPr>
                <w:rStyle w:val="aa"/>
                <w:noProof/>
              </w:rPr>
              <w:t>VINS-Mono</w:t>
            </w:r>
            <w:r w:rsidR="002D2883" w:rsidRPr="008351B2">
              <w:rPr>
                <w:rStyle w:val="aa"/>
                <w:rFonts w:hint="eastAsia"/>
                <w:noProof/>
              </w:rPr>
              <w:t>的优缺点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1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2" w:history="1">
            <w:r w:rsidR="002D2883" w:rsidRPr="008351B2">
              <w:rPr>
                <w:rStyle w:val="aa"/>
                <w:rFonts w:hint="eastAsia"/>
                <w:noProof/>
              </w:rPr>
              <w:t>44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描述（扩展）卡尔曼滤波与粒子滤波，你自己在用卡尔曼滤波时遇到什么问题没有？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2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3" w:history="1">
            <w:r w:rsidR="002D2883" w:rsidRPr="008351B2">
              <w:rPr>
                <w:rStyle w:val="aa"/>
                <w:rFonts w:hint="eastAsia"/>
                <w:noProof/>
              </w:rPr>
              <w:t>45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熟悉</w:t>
            </w:r>
            <w:r w:rsidR="002D2883" w:rsidRPr="008351B2">
              <w:rPr>
                <w:rStyle w:val="aa"/>
                <w:noProof/>
              </w:rPr>
              <w:t>Ceres</w:t>
            </w:r>
            <w:r w:rsidR="002D2883" w:rsidRPr="008351B2">
              <w:rPr>
                <w:rStyle w:val="aa"/>
                <w:rFonts w:hint="eastAsia"/>
                <w:noProof/>
              </w:rPr>
              <w:t>优化库吗？说一下。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3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2D2883" w:rsidRDefault="00C21B5C">
          <w:pPr>
            <w:pStyle w:val="TOC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7816674" w:history="1">
            <w:r w:rsidR="002D2883" w:rsidRPr="008351B2">
              <w:rPr>
                <w:rStyle w:val="aa"/>
                <w:rFonts w:hint="eastAsia"/>
                <w:noProof/>
              </w:rPr>
              <w:t>46</w:t>
            </w:r>
            <w:r w:rsidR="002D2883" w:rsidRPr="008351B2">
              <w:rPr>
                <w:rStyle w:val="aa"/>
                <w:rFonts w:hint="eastAsia"/>
                <w:noProof/>
              </w:rPr>
              <w:t>、</w:t>
            </w:r>
            <w:r w:rsidR="002D2883">
              <w:rPr>
                <w:rFonts w:cstheme="minorBidi"/>
                <w:noProof/>
                <w:kern w:val="2"/>
                <w:sz w:val="21"/>
              </w:rPr>
              <w:tab/>
            </w:r>
            <w:r w:rsidR="002D2883" w:rsidRPr="008351B2">
              <w:rPr>
                <w:rStyle w:val="aa"/>
                <w:rFonts w:hint="eastAsia"/>
                <w:noProof/>
              </w:rPr>
              <w:t>除了视觉传感，还用过其他传感吗？比如</w:t>
            </w:r>
            <w:r w:rsidR="002D2883" w:rsidRPr="008351B2">
              <w:rPr>
                <w:rStyle w:val="aa"/>
                <w:noProof/>
              </w:rPr>
              <w:t>GPS</w:t>
            </w:r>
            <w:r w:rsidR="002D2883" w:rsidRPr="008351B2">
              <w:rPr>
                <w:rStyle w:val="aa"/>
                <w:rFonts w:hint="eastAsia"/>
                <w:noProof/>
              </w:rPr>
              <w:t>，激光雷达</w:t>
            </w:r>
            <w:r w:rsidR="002D2883">
              <w:rPr>
                <w:noProof/>
                <w:webHidden/>
              </w:rPr>
              <w:tab/>
            </w:r>
            <w:r w:rsidR="002D2883">
              <w:rPr>
                <w:noProof/>
                <w:webHidden/>
              </w:rPr>
              <w:fldChar w:fldCharType="begin"/>
            </w:r>
            <w:r w:rsidR="002D2883">
              <w:rPr>
                <w:noProof/>
                <w:webHidden/>
              </w:rPr>
              <w:instrText xml:space="preserve"> PAGEREF _Toc17816674 \h </w:instrText>
            </w:r>
            <w:r w:rsidR="002D2883">
              <w:rPr>
                <w:noProof/>
                <w:webHidden/>
              </w:rPr>
            </w:r>
            <w:r w:rsidR="002D2883">
              <w:rPr>
                <w:noProof/>
                <w:webHidden/>
              </w:rPr>
              <w:fldChar w:fldCharType="separate"/>
            </w:r>
            <w:r w:rsidR="002D2883">
              <w:rPr>
                <w:noProof/>
                <w:webHidden/>
              </w:rPr>
              <w:t>14</w:t>
            </w:r>
            <w:r w:rsidR="002D2883">
              <w:rPr>
                <w:noProof/>
                <w:webHidden/>
              </w:rPr>
              <w:fldChar w:fldCharType="end"/>
            </w:r>
          </w:hyperlink>
        </w:p>
        <w:p w:rsidR="003A0FAA" w:rsidRDefault="003A0FAA">
          <w:r>
            <w:rPr>
              <w:b/>
              <w:bCs/>
              <w:lang w:val="zh-CN"/>
            </w:rPr>
            <w:fldChar w:fldCharType="end"/>
          </w:r>
        </w:p>
      </w:sdtContent>
    </w:sdt>
    <w:p w:rsidR="003A0FAA" w:rsidRDefault="003A0FAA">
      <w:pPr>
        <w:widowControl/>
        <w:jc w:val="left"/>
        <w:rPr>
          <w:szCs w:val="21"/>
        </w:rPr>
      </w:pPr>
    </w:p>
    <w:p w:rsidR="003A0FAA" w:rsidRDefault="003A0FAA">
      <w:pPr>
        <w:widowControl/>
        <w:jc w:val="left"/>
        <w:rPr>
          <w:szCs w:val="21"/>
        </w:rPr>
      </w:pPr>
    </w:p>
    <w:p w:rsidR="00385FB6" w:rsidRPr="002756BD" w:rsidRDefault="00385FB6" w:rsidP="00385FB6">
      <w:pPr>
        <w:jc w:val="center"/>
        <w:rPr>
          <w:szCs w:val="21"/>
        </w:rPr>
      </w:pP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面试常见问题</w:t>
      </w:r>
    </w:p>
    <w:p w:rsidR="00B42AC1" w:rsidRPr="002756BD" w:rsidRDefault="00B42AC1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0" w:name="_Toc17816629"/>
      <w:r w:rsidRPr="002756BD">
        <w:rPr>
          <w:rFonts w:hint="eastAsia"/>
          <w:b/>
          <w:szCs w:val="21"/>
        </w:rPr>
        <w:t>视觉</w:t>
      </w:r>
      <w:r w:rsidRPr="002756BD">
        <w:rPr>
          <w:rFonts w:hint="eastAsia"/>
          <w:b/>
          <w:szCs w:val="21"/>
        </w:rPr>
        <w:t>S</w:t>
      </w:r>
      <w:r w:rsidRPr="002756BD">
        <w:rPr>
          <w:b/>
          <w:szCs w:val="21"/>
        </w:rPr>
        <w:t>LAM</w:t>
      </w:r>
      <w:r w:rsidRPr="002756BD">
        <w:rPr>
          <w:rFonts w:hint="eastAsia"/>
          <w:b/>
          <w:szCs w:val="21"/>
        </w:rPr>
        <w:t>框架及组成</w:t>
      </w:r>
      <w:bookmarkEnd w:id="0"/>
    </w:p>
    <w:p w:rsidR="00B42AC1" w:rsidRPr="002756BD" w:rsidRDefault="00B42AC1" w:rsidP="00DE181F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S</w:t>
      </w:r>
      <w:r w:rsidRPr="002756BD">
        <w:rPr>
          <w:szCs w:val="21"/>
        </w:rPr>
        <w:t>LAM</w:t>
      </w:r>
      <w:r w:rsidRPr="002756BD">
        <w:rPr>
          <w:rFonts w:hint="eastAsia"/>
          <w:szCs w:val="21"/>
        </w:rPr>
        <w:t>即实时定位建图，按照使用的传感器分为激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（</w:t>
      </w:r>
      <w:r w:rsidRPr="002756BD">
        <w:rPr>
          <w:rFonts w:hint="eastAsia"/>
          <w:szCs w:val="21"/>
        </w:rPr>
        <w:t>LO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V-LO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cartographer</w:t>
      </w:r>
      <w:r w:rsidRPr="002756BD">
        <w:rPr>
          <w:rFonts w:hint="eastAsia"/>
          <w:szCs w:val="21"/>
        </w:rPr>
        <w:t>、</w:t>
      </w:r>
      <w:proofErr w:type="spellStart"/>
      <w:r w:rsidRPr="002756BD">
        <w:rPr>
          <w:rFonts w:hint="eastAsia"/>
          <w:szCs w:val="21"/>
        </w:rPr>
        <w:t>gmapping</w:t>
      </w:r>
      <w:proofErr w:type="spellEnd"/>
      <w:r w:rsidRPr="002756BD">
        <w:rPr>
          <w:rFonts w:hint="eastAsia"/>
          <w:szCs w:val="21"/>
        </w:rPr>
        <w:t>）与视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，其中视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又可分为单目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（</w:t>
      </w:r>
      <w:proofErr w:type="spellStart"/>
      <w:r w:rsidRPr="002756BD">
        <w:rPr>
          <w:rFonts w:hint="eastAsia"/>
          <w:szCs w:val="21"/>
        </w:rPr>
        <w:t>MonoSLAM</w:t>
      </w:r>
      <w:proofErr w:type="spellEnd"/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PT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DT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LSD-SLAM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ORB-SLAM</w:t>
      </w:r>
      <w:r w:rsidRPr="002756BD">
        <w:rPr>
          <w:rFonts w:hint="eastAsia"/>
          <w:szCs w:val="21"/>
        </w:rPr>
        <w:t>（单目为主）、</w:t>
      </w:r>
      <w:r w:rsidRPr="002756BD">
        <w:rPr>
          <w:rFonts w:hint="eastAsia"/>
          <w:szCs w:val="21"/>
        </w:rPr>
        <w:t>SVO</w:t>
      </w:r>
      <w:r w:rsidRPr="002756BD">
        <w:rPr>
          <w:rFonts w:hint="eastAsia"/>
          <w:szCs w:val="21"/>
        </w:rPr>
        <w:t>）、双目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（</w:t>
      </w:r>
      <w:r w:rsidRPr="002756BD">
        <w:rPr>
          <w:rFonts w:hint="eastAsia"/>
          <w:szCs w:val="21"/>
        </w:rPr>
        <w:t>LIBVISO2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S-PTAM</w:t>
      </w:r>
      <w:r w:rsidRPr="002756BD">
        <w:rPr>
          <w:rFonts w:hint="eastAsia"/>
          <w:szCs w:val="21"/>
        </w:rPr>
        <w:t>等）、</w:t>
      </w:r>
      <w:r w:rsidRPr="002756BD">
        <w:rPr>
          <w:rFonts w:hint="eastAsia"/>
          <w:szCs w:val="21"/>
        </w:rPr>
        <w:t>RGBD SLAM</w:t>
      </w:r>
      <w:r w:rsidRPr="002756BD">
        <w:rPr>
          <w:rFonts w:hint="eastAsia"/>
          <w:szCs w:val="21"/>
        </w:rPr>
        <w:t>（</w:t>
      </w:r>
      <w:proofErr w:type="spellStart"/>
      <w:r w:rsidRPr="002756BD">
        <w:rPr>
          <w:rFonts w:hint="eastAsia"/>
          <w:szCs w:val="21"/>
        </w:rPr>
        <w:t>KinectFusion</w:t>
      </w:r>
      <w:proofErr w:type="spellEnd"/>
      <w:r w:rsidRPr="002756BD">
        <w:rPr>
          <w:rFonts w:hint="eastAsia"/>
          <w:szCs w:val="21"/>
        </w:rPr>
        <w:t>、</w:t>
      </w:r>
      <w:proofErr w:type="spellStart"/>
      <w:r w:rsidRPr="002756BD">
        <w:rPr>
          <w:rFonts w:hint="eastAsia"/>
          <w:szCs w:val="21"/>
        </w:rPr>
        <w:t>ElasticFusion</w:t>
      </w:r>
      <w:proofErr w:type="spellEnd"/>
      <w:r w:rsidRPr="002756BD">
        <w:rPr>
          <w:rFonts w:hint="eastAsia"/>
          <w:szCs w:val="21"/>
        </w:rPr>
        <w:t>、</w:t>
      </w:r>
      <w:proofErr w:type="spellStart"/>
      <w:r w:rsidRPr="002756BD">
        <w:rPr>
          <w:rFonts w:hint="eastAsia"/>
          <w:szCs w:val="21"/>
        </w:rPr>
        <w:t>Kintinous</w:t>
      </w:r>
      <w:proofErr w:type="spellEnd"/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RGBD SLAM2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RTAB SLAM</w:t>
      </w:r>
      <w:r w:rsidRPr="002756BD">
        <w:rPr>
          <w:rFonts w:hint="eastAsia"/>
          <w:szCs w:val="21"/>
        </w:rPr>
        <w:t>）；</w:t>
      </w:r>
      <w:r w:rsidR="00DE181F" w:rsidRPr="002756BD">
        <w:rPr>
          <w:rFonts w:hint="eastAsia"/>
          <w:szCs w:val="21"/>
        </w:rPr>
        <w:t>按照前端方法分为特征点法（稀疏法）、</w:t>
      </w:r>
      <w:r w:rsidR="00DE181F" w:rsidRPr="002756BD">
        <w:rPr>
          <w:rFonts w:hint="eastAsia"/>
          <w:szCs w:val="21"/>
        </w:rPr>
        <w:lastRenderedPageBreak/>
        <w:t>光流法、稀疏直接法、半稠密法、稠密法；按照后端方法分为基于滤波（</w:t>
      </w:r>
      <w:r w:rsidR="00DE181F" w:rsidRPr="002756BD">
        <w:rPr>
          <w:rFonts w:hint="eastAsia"/>
          <w:szCs w:val="21"/>
        </w:rPr>
        <w:t>EKF</w:t>
      </w:r>
      <w:r w:rsidR="00DE181F" w:rsidRPr="002756BD">
        <w:rPr>
          <w:rFonts w:hint="eastAsia"/>
          <w:szCs w:val="21"/>
        </w:rPr>
        <w:t>，</w:t>
      </w:r>
      <w:r w:rsidR="00DE181F" w:rsidRPr="002756BD">
        <w:rPr>
          <w:rFonts w:hint="eastAsia"/>
          <w:szCs w:val="21"/>
        </w:rPr>
        <w:t>UKF</w:t>
      </w:r>
      <w:r w:rsidR="00DE181F" w:rsidRPr="002756BD">
        <w:rPr>
          <w:rFonts w:hint="eastAsia"/>
          <w:szCs w:val="21"/>
        </w:rPr>
        <w:t>，</w:t>
      </w:r>
      <w:r w:rsidR="00DE181F" w:rsidRPr="002756BD">
        <w:rPr>
          <w:rFonts w:hint="eastAsia"/>
          <w:szCs w:val="21"/>
        </w:rPr>
        <w:t>PF</w:t>
      </w:r>
      <w:r w:rsidR="00A359BC" w:rsidRPr="002756BD">
        <w:rPr>
          <w:rFonts w:hint="eastAsia"/>
          <w:szCs w:val="21"/>
        </w:rPr>
        <w:t>原理简介）与基于图优化</w:t>
      </w:r>
      <w:r w:rsidR="00DE181F" w:rsidRPr="002756BD">
        <w:rPr>
          <w:rFonts w:hint="eastAsia"/>
          <w:szCs w:val="21"/>
        </w:rPr>
        <w:t>的方法</w:t>
      </w:r>
      <w:r w:rsidR="00A359BC" w:rsidRPr="002756BD">
        <w:rPr>
          <w:rFonts w:hint="eastAsia"/>
          <w:szCs w:val="21"/>
        </w:rPr>
        <w:t>。</w:t>
      </w:r>
    </w:p>
    <w:p w:rsidR="00392DD6" w:rsidRPr="002756BD" w:rsidRDefault="00392DD6" w:rsidP="00392DD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视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由前端（视觉里程计）、后端（位姿优化）、闭环检测、</w:t>
      </w:r>
      <w:r w:rsidR="0004255F" w:rsidRPr="002756BD">
        <w:rPr>
          <w:rFonts w:hint="eastAsia"/>
          <w:szCs w:val="21"/>
        </w:rPr>
        <w:t>建图</w:t>
      </w:r>
      <w:r w:rsidRPr="002756BD">
        <w:rPr>
          <w:rFonts w:hint="eastAsia"/>
          <w:szCs w:val="21"/>
        </w:rPr>
        <w:t>图</w:t>
      </w:r>
      <w:r w:rsidRPr="002756BD">
        <w:rPr>
          <w:rFonts w:hint="eastAsia"/>
          <w:szCs w:val="21"/>
        </w:rPr>
        <w:t>4</w:t>
      </w:r>
      <w:r w:rsidRPr="002756BD">
        <w:rPr>
          <w:rFonts w:hint="eastAsia"/>
          <w:szCs w:val="21"/>
        </w:rPr>
        <w:t>个部分组成</w:t>
      </w:r>
      <w:r w:rsidR="0004255F" w:rsidRPr="002756BD">
        <w:rPr>
          <w:rFonts w:hint="eastAsia"/>
          <w:szCs w:val="21"/>
        </w:rPr>
        <w:t>。</w:t>
      </w:r>
    </w:p>
    <w:p w:rsidR="0004255F" w:rsidRPr="002756BD" w:rsidRDefault="0004255F" w:rsidP="0004255F">
      <w:pPr>
        <w:pStyle w:val="a9"/>
        <w:spacing w:line="360" w:lineRule="auto"/>
        <w:ind w:left="840" w:firstLineChars="0" w:firstLine="0"/>
        <w:jc w:val="center"/>
        <w:rPr>
          <w:szCs w:val="21"/>
        </w:rPr>
      </w:pPr>
      <w:r w:rsidRPr="002756BD">
        <w:rPr>
          <w:noProof/>
          <w:szCs w:val="21"/>
        </w:rPr>
        <w:drawing>
          <wp:inline distT="0" distB="0" distL="0" distR="0" wp14:anchorId="5F16113A" wp14:editId="61F8BBEC">
            <wp:extent cx="4313207" cy="122084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22823" cy="1223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55F" w:rsidRPr="002756BD" w:rsidRDefault="0004255F" w:rsidP="0004255F">
      <w:pPr>
        <w:pStyle w:val="a9"/>
        <w:spacing w:line="360" w:lineRule="auto"/>
        <w:ind w:left="840" w:firstLineChars="0" w:firstLine="0"/>
        <w:rPr>
          <w:szCs w:val="21"/>
        </w:rPr>
      </w:pPr>
    </w:p>
    <w:p w:rsidR="00385FB6" w:rsidRPr="002756BD" w:rsidRDefault="00385FB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" w:name="_Toc17816630"/>
      <w:r w:rsidRPr="002756BD">
        <w:rPr>
          <w:rFonts w:hint="eastAsia"/>
          <w:b/>
          <w:szCs w:val="21"/>
        </w:rPr>
        <w:t>如何对匹配好的点做进一步的处理，更好保证匹配效果？或如何滤除外点</w:t>
      </w:r>
      <w:bookmarkEnd w:id="1"/>
    </w:p>
    <w:p w:rsidR="00385FB6" w:rsidRPr="002756BD" w:rsidRDefault="00385FB6" w:rsidP="008F0455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确定匹配的最大距离：先求出所有匹配点最小距离</w:t>
      </w:r>
      <w:proofErr w:type="spellStart"/>
      <w:r w:rsidRPr="002756BD">
        <w:rPr>
          <w:rFonts w:hint="eastAsia"/>
          <w:szCs w:val="21"/>
        </w:rPr>
        <w:t>min_dist</w:t>
      </w:r>
      <w:proofErr w:type="spellEnd"/>
      <w:r w:rsidRPr="002756BD">
        <w:rPr>
          <w:rFonts w:hint="eastAsia"/>
          <w:szCs w:val="21"/>
        </w:rPr>
        <w:t>（</w:t>
      </w:r>
      <w:r w:rsidRPr="002756BD">
        <w:rPr>
          <w:rFonts w:hint="eastAsia"/>
          <w:szCs w:val="21"/>
        </w:rPr>
        <w:t>Hamming</w:t>
      </w:r>
      <w:r w:rsidRPr="002756BD">
        <w:rPr>
          <w:rFonts w:hint="eastAsia"/>
          <w:szCs w:val="21"/>
        </w:rPr>
        <w:t>距离吗？），小于</w:t>
      </w:r>
      <w:r w:rsidRPr="002756BD">
        <w:rPr>
          <w:rFonts w:hint="eastAsia"/>
          <w:szCs w:val="21"/>
        </w:rPr>
        <w:t>2</w:t>
      </w:r>
      <w:r w:rsidRPr="002756BD">
        <w:rPr>
          <w:rFonts w:hint="eastAsia"/>
          <w:szCs w:val="21"/>
        </w:rPr>
        <w:t>倍的最小距离的点，认为是内点，即</w:t>
      </w:r>
      <w:r w:rsidRPr="002756BD">
        <w:rPr>
          <w:rFonts w:hint="eastAsia"/>
          <w:szCs w:val="21"/>
        </w:rPr>
        <w:t>30&lt;</w:t>
      </w:r>
      <w:r w:rsidRPr="002756BD">
        <w:rPr>
          <w:rFonts w:hint="eastAsia"/>
          <w:szCs w:val="21"/>
        </w:rPr>
        <w:t>匹配点距离</w:t>
      </w:r>
      <w:r w:rsidRPr="002756BD">
        <w:rPr>
          <w:rFonts w:hint="eastAsia"/>
          <w:szCs w:val="21"/>
        </w:rPr>
        <w:t>&lt;=2*</w:t>
      </w:r>
      <w:proofErr w:type="spellStart"/>
      <w:r w:rsidRPr="002756BD">
        <w:rPr>
          <w:rFonts w:hint="eastAsia"/>
          <w:szCs w:val="21"/>
        </w:rPr>
        <w:t>min_dist</w:t>
      </w:r>
      <w:proofErr w:type="spellEnd"/>
      <w:r w:rsidRPr="002756BD">
        <w:rPr>
          <w:rFonts w:hint="eastAsia"/>
          <w:szCs w:val="21"/>
        </w:rPr>
        <w:t>，</w:t>
      </w:r>
      <w:r w:rsidRPr="002756BD">
        <w:rPr>
          <w:rFonts w:hint="eastAsia"/>
          <w:szCs w:val="21"/>
        </w:rPr>
        <w:t>30</w:t>
      </w:r>
      <w:r w:rsidRPr="002756BD">
        <w:rPr>
          <w:rFonts w:hint="eastAsia"/>
          <w:szCs w:val="21"/>
        </w:rPr>
        <w:t>是经验值，有些点会特别小。</w:t>
      </w:r>
    </w:p>
    <w:p w:rsidR="00385FB6" w:rsidRPr="002756BD" w:rsidRDefault="00385FB6" w:rsidP="0054381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基于</w:t>
      </w:r>
      <w:r w:rsidRPr="002756BD">
        <w:rPr>
          <w:rFonts w:hint="eastAsia"/>
          <w:szCs w:val="21"/>
        </w:rPr>
        <w:t>KNN</w:t>
      </w:r>
      <w:r w:rsidRPr="002756BD">
        <w:rPr>
          <w:rFonts w:hint="eastAsia"/>
          <w:szCs w:val="21"/>
        </w:rPr>
        <w:t>匹配算法：令</w:t>
      </w:r>
      <w:r w:rsidRPr="002756BD">
        <w:rPr>
          <w:rFonts w:hint="eastAsia"/>
          <w:szCs w:val="21"/>
        </w:rPr>
        <w:t>k=2</w:t>
      </w:r>
      <w:r w:rsidRPr="002756BD">
        <w:rPr>
          <w:rFonts w:hint="eastAsia"/>
          <w:szCs w:val="21"/>
        </w:rPr>
        <w:t>，即取最近邻与次近邻距离</w:t>
      </w:r>
      <w:r w:rsidRPr="002756BD">
        <w:rPr>
          <w:rFonts w:hint="eastAsia"/>
          <w:szCs w:val="21"/>
        </w:rPr>
        <w:t>(.distance()</w:t>
      </w:r>
      <w:r w:rsidRPr="002756BD">
        <w:rPr>
          <w:rFonts w:hint="eastAsia"/>
          <w:szCs w:val="21"/>
        </w:rPr>
        <w:t>，该距离类似于欧式距离，用于表征匹配质量，距离越小，匹配效果越好</w:t>
      </w:r>
      <w:r w:rsidRPr="002756BD">
        <w:rPr>
          <w:rFonts w:hint="eastAsia"/>
          <w:szCs w:val="21"/>
        </w:rPr>
        <w:t>)</w:t>
      </w:r>
      <w:r w:rsidRPr="002756BD">
        <w:rPr>
          <w:rFonts w:hint="eastAsia"/>
          <w:szCs w:val="21"/>
        </w:rPr>
        <w:t>的比值，比值小于一定阈值（如</w:t>
      </w:r>
      <w:r w:rsidRPr="002756BD">
        <w:rPr>
          <w:rFonts w:hint="eastAsia"/>
          <w:szCs w:val="21"/>
        </w:rPr>
        <w:t>&lt;0.8</w:t>
      </w:r>
      <w:r w:rsidRPr="002756BD">
        <w:rPr>
          <w:rFonts w:hint="eastAsia"/>
          <w:szCs w:val="21"/>
        </w:rPr>
        <w:t>）则认为是内点；</w:t>
      </w:r>
    </w:p>
    <w:p w:rsidR="00385FB6" w:rsidRPr="002756BD" w:rsidRDefault="00385FB6" w:rsidP="00385FB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RANSAC</w:t>
      </w:r>
      <w:r w:rsidRPr="002756BD">
        <w:rPr>
          <w:rFonts w:hint="eastAsia"/>
          <w:szCs w:val="21"/>
        </w:rPr>
        <w:t>方法。</w:t>
      </w:r>
    </w:p>
    <w:p w:rsidR="00385FB6" w:rsidRPr="002756BD" w:rsidRDefault="00385FB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" w:name="_Toc17816631"/>
      <w:r w:rsidRPr="002756BD">
        <w:rPr>
          <w:rFonts w:hint="eastAsia"/>
          <w:b/>
          <w:szCs w:val="21"/>
        </w:rPr>
        <w:t>对于单目相机，</w:t>
      </w:r>
      <w:r w:rsidRPr="002756BD">
        <w:rPr>
          <w:rFonts w:hint="eastAsia"/>
          <w:b/>
          <w:szCs w:val="21"/>
        </w:rPr>
        <w:t>F</w:t>
      </w:r>
      <w:r w:rsidRPr="002756BD">
        <w:rPr>
          <w:rFonts w:hint="eastAsia"/>
          <w:b/>
          <w:szCs w:val="21"/>
        </w:rPr>
        <w:t>和</w:t>
      </w:r>
      <w:r w:rsidRPr="002756BD">
        <w:rPr>
          <w:rFonts w:hint="eastAsia"/>
          <w:b/>
          <w:szCs w:val="21"/>
        </w:rPr>
        <w:t>H</w:t>
      </w:r>
      <w:r w:rsidRPr="002756BD">
        <w:rPr>
          <w:rFonts w:hint="eastAsia"/>
          <w:b/>
          <w:szCs w:val="21"/>
        </w:rPr>
        <w:t>矩阵有何不同，</w:t>
      </w:r>
      <w:r w:rsidRPr="002756BD">
        <w:rPr>
          <w:rFonts w:hint="eastAsia"/>
          <w:b/>
          <w:szCs w:val="21"/>
        </w:rPr>
        <w:t>E</w:t>
      </w:r>
      <w:r w:rsidRPr="002756BD">
        <w:rPr>
          <w:rFonts w:hint="eastAsia"/>
          <w:b/>
          <w:szCs w:val="21"/>
        </w:rPr>
        <w:t>和</w:t>
      </w:r>
      <w:r w:rsidRPr="002756BD">
        <w:rPr>
          <w:rFonts w:hint="eastAsia"/>
          <w:b/>
          <w:szCs w:val="21"/>
        </w:rPr>
        <w:t>F</w:t>
      </w:r>
      <w:r w:rsidRPr="002756BD">
        <w:rPr>
          <w:rFonts w:hint="eastAsia"/>
          <w:b/>
          <w:szCs w:val="21"/>
        </w:rPr>
        <w:t>矩阵有何不同，只旋转不平移能不能求</w:t>
      </w:r>
      <w:r w:rsidRPr="002756BD">
        <w:rPr>
          <w:rFonts w:hint="eastAsia"/>
          <w:b/>
          <w:szCs w:val="21"/>
        </w:rPr>
        <w:t>F</w:t>
      </w:r>
      <w:r w:rsidRPr="002756BD">
        <w:rPr>
          <w:rFonts w:hint="eastAsia"/>
          <w:b/>
          <w:szCs w:val="21"/>
        </w:rPr>
        <w:t>、能不能求</w:t>
      </w:r>
      <w:r w:rsidRPr="002756BD">
        <w:rPr>
          <w:rFonts w:hint="eastAsia"/>
          <w:b/>
          <w:szCs w:val="21"/>
        </w:rPr>
        <w:t>H</w:t>
      </w:r>
      <w:r w:rsidRPr="002756BD">
        <w:rPr>
          <w:rFonts w:hint="eastAsia"/>
          <w:b/>
          <w:szCs w:val="21"/>
        </w:rPr>
        <w:t>？</w:t>
      </w:r>
      <w:bookmarkEnd w:id="2"/>
    </w:p>
    <w:p w:rsidR="00AB7512" w:rsidRPr="002756BD" w:rsidRDefault="005C4027" w:rsidP="0002366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F</w:t>
      </w:r>
      <w:r w:rsidRPr="002756BD">
        <w:rPr>
          <w:rFonts w:hint="eastAsia"/>
          <w:szCs w:val="21"/>
        </w:rPr>
        <w:t>和</w:t>
      </w:r>
      <w:r w:rsidRPr="002756BD">
        <w:rPr>
          <w:rFonts w:hint="eastAsia"/>
          <w:szCs w:val="21"/>
        </w:rPr>
        <w:t>E</w:t>
      </w:r>
      <w:r w:rsidRPr="002756BD">
        <w:rPr>
          <w:rFonts w:hint="eastAsia"/>
          <w:szCs w:val="21"/>
        </w:rPr>
        <w:t>描述的都是</w:t>
      </w:r>
      <w:r w:rsidR="001F6A32" w:rsidRPr="002756BD">
        <w:rPr>
          <w:rFonts w:hint="eastAsia"/>
          <w:szCs w:val="21"/>
        </w:rPr>
        <w:t>两帧间的</w:t>
      </w:r>
      <w:r w:rsidRPr="002756BD">
        <w:rPr>
          <w:rFonts w:hint="eastAsia"/>
          <w:szCs w:val="21"/>
        </w:rPr>
        <w:t>极线约束，只不过坐标系不同：</w:t>
      </w:r>
      <w:r w:rsidR="00023667" w:rsidRPr="002756BD">
        <w:rPr>
          <w:szCs w:val="21"/>
        </w:rPr>
        <w:t>F</w:t>
      </w:r>
      <w:r w:rsidR="00023667" w:rsidRPr="002756BD">
        <w:rPr>
          <w:rFonts w:hint="eastAsia"/>
          <w:szCs w:val="21"/>
        </w:rPr>
        <w:t>描述的是同一空间点在不同帧之间</w:t>
      </w:r>
      <w:r w:rsidR="00023667" w:rsidRPr="002756BD">
        <w:rPr>
          <w:rFonts w:hint="eastAsia"/>
          <w:b/>
          <w:szCs w:val="21"/>
        </w:rPr>
        <w:t>像素坐标</w:t>
      </w:r>
      <w:r w:rsidR="00023667" w:rsidRPr="002756BD">
        <w:rPr>
          <w:rFonts w:hint="eastAsia"/>
          <w:szCs w:val="21"/>
        </w:rPr>
        <w:t>的几何约束关系，也即极线约束，</w:t>
      </w:r>
      <w:r w:rsidR="00023667" w:rsidRPr="002756BD">
        <w:rPr>
          <w:rFonts w:hint="eastAsia"/>
          <w:szCs w:val="21"/>
        </w:rPr>
        <w:t>E</w:t>
      </w:r>
      <w:r w:rsidR="00023667" w:rsidRPr="002756BD">
        <w:rPr>
          <w:rFonts w:hint="eastAsia"/>
          <w:szCs w:val="21"/>
        </w:rPr>
        <w:t>描述的是</w:t>
      </w:r>
      <w:r w:rsidR="00023667" w:rsidRPr="002756BD">
        <w:rPr>
          <w:rFonts w:hint="eastAsia"/>
          <w:b/>
          <w:szCs w:val="21"/>
        </w:rPr>
        <w:t>归一化相机坐标</w:t>
      </w:r>
      <w:r w:rsidR="00023667" w:rsidRPr="002756BD">
        <w:rPr>
          <w:rFonts w:hint="eastAsia"/>
          <w:szCs w:val="21"/>
        </w:rPr>
        <w:t>之间的几何约束关系，且</w:t>
      </w:r>
      <w:r w:rsidR="00C21B5C" w:rsidRPr="002756BD">
        <w:rPr>
          <w:noProof/>
          <w:position w:val="-12"/>
          <w:szCs w:val="21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52pt;height:19pt;mso-width-percent:0;mso-height-percent:0;mso-width-percent:0;mso-height-percent:0" o:ole="">
            <v:imagedata r:id="rId9" o:title=""/>
          </v:shape>
          <o:OLEObject Type="Embed" ProgID="Equation.DSMT4" ShapeID="_x0000_i1031" DrawAspect="Content" ObjectID="_1631341621" r:id="rId10"/>
        </w:object>
      </w:r>
      <w:r w:rsidR="00023667" w:rsidRPr="002756BD">
        <w:rPr>
          <w:szCs w:val="21"/>
        </w:rPr>
        <w:t>,</w:t>
      </w:r>
      <w:r w:rsidR="00C21B5C" w:rsidRPr="002756BD">
        <w:rPr>
          <w:noProof/>
          <w:position w:val="-12"/>
          <w:szCs w:val="21"/>
        </w:rPr>
        <w:object w:dxaOrig="980" w:dyaOrig="380">
          <v:shape id="_x0000_i1030" type="#_x0000_t75" alt="" style="width:49pt;height:19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631341622" r:id="rId12"/>
        </w:object>
      </w:r>
      <w:r w:rsidR="00023667" w:rsidRPr="002756BD">
        <w:rPr>
          <w:szCs w:val="21"/>
        </w:rPr>
        <w:t>，</w:t>
      </w:r>
      <w:r w:rsidR="00023667" w:rsidRPr="002756BD">
        <w:rPr>
          <w:rFonts w:hint="eastAsia"/>
          <w:szCs w:val="21"/>
        </w:rPr>
        <w:t>其中</w:t>
      </w:r>
      <w:r w:rsidR="00C21B5C" w:rsidRPr="002756BD">
        <w:rPr>
          <w:noProof/>
          <w:position w:val="-12"/>
          <w:szCs w:val="21"/>
        </w:rPr>
        <w:object w:dxaOrig="1060" w:dyaOrig="380">
          <v:shape id="_x0000_i1029" type="#_x0000_t75" alt="" style="width:53pt;height:19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31341623" r:id="rId14"/>
        </w:object>
      </w:r>
      <w:r w:rsidR="00023667" w:rsidRPr="002756BD">
        <w:rPr>
          <w:rFonts w:hint="eastAsia"/>
          <w:szCs w:val="21"/>
        </w:rPr>
        <w:t>；</w:t>
      </w:r>
      <w:r w:rsidR="00553429" w:rsidRPr="002756BD">
        <w:rPr>
          <w:rFonts w:hint="eastAsia"/>
          <w:szCs w:val="21"/>
        </w:rPr>
        <w:t>可知，</w:t>
      </w:r>
      <w:r w:rsidR="00553429" w:rsidRPr="002756BD">
        <w:rPr>
          <w:rFonts w:hint="eastAsia"/>
          <w:szCs w:val="21"/>
        </w:rPr>
        <w:t>E</w:t>
      </w:r>
      <w:r w:rsidR="00553429" w:rsidRPr="002756BD">
        <w:rPr>
          <w:rFonts w:hint="eastAsia"/>
          <w:szCs w:val="21"/>
        </w:rPr>
        <w:t>只与相机内参有关，</w:t>
      </w:r>
      <w:r w:rsidR="00553429" w:rsidRPr="002756BD">
        <w:rPr>
          <w:rFonts w:hint="eastAsia"/>
          <w:szCs w:val="21"/>
        </w:rPr>
        <w:t>F</w:t>
      </w:r>
      <w:r w:rsidR="00553429" w:rsidRPr="002756BD">
        <w:rPr>
          <w:rFonts w:hint="eastAsia"/>
          <w:szCs w:val="21"/>
        </w:rPr>
        <w:t>与内外参都有关；</w:t>
      </w:r>
      <w:r w:rsidR="006140C1" w:rsidRPr="002756BD">
        <w:rPr>
          <w:rFonts w:hint="eastAsia"/>
          <w:szCs w:val="21"/>
        </w:rPr>
        <w:t>而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描述的是</w:t>
      </w:r>
      <w:r w:rsidR="006140C1" w:rsidRPr="002756BD">
        <w:rPr>
          <w:rFonts w:hint="eastAsia"/>
          <w:szCs w:val="21"/>
        </w:rPr>
        <w:t>一系列</w:t>
      </w:r>
      <w:r w:rsidRPr="002756BD">
        <w:rPr>
          <w:rFonts w:hint="eastAsia"/>
          <w:szCs w:val="21"/>
        </w:rPr>
        <w:t>共面的</w:t>
      </w:r>
      <w:r w:rsidRPr="002756BD">
        <w:rPr>
          <w:rFonts w:hint="eastAsia"/>
          <w:szCs w:val="21"/>
        </w:rPr>
        <w:t>3</w:t>
      </w:r>
      <w:r w:rsidRPr="002756BD">
        <w:rPr>
          <w:szCs w:val="21"/>
        </w:rPr>
        <w:t>D</w:t>
      </w:r>
      <w:r w:rsidRPr="002756BD">
        <w:rPr>
          <w:rFonts w:hint="eastAsia"/>
          <w:szCs w:val="21"/>
        </w:rPr>
        <w:t>点</w:t>
      </w:r>
      <w:r w:rsidR="006140C1" w:rsidRPr="002756BD">
        <w:rPr>
          <w:rFonts w:hint="eastAsia"/>
          <w:szCs w:val="21"/>
        </w:rPr>
        <w:t>到</w:t>
      </w:r>
      <w:r w:rsidR="0071739B" w:rsidRPr="002756BD">
        <w:rPr>
          <w:rFonts w:hint="eastAsia"/>
          <w:szCs w:val="21"/>
        </w:rPr>
        <w:t>相机成像平面（两个平面间）</w:t>
      </w:r>
      <w:r w:rsidR="006140C1" w:rsidRPr="002756BD">
        <w:rPr>
          <w:rFonts w:hint="eastAsia"/>
          <w:szCs w:val="21"/>
        </w:rPr>
        <w:t>的投影</w:t>
      </w:r>
      <w:r w:rsidR="00AB7512" w:rsidRPr="002756BD">
        <w:rPr>
          <w:rFonts w:hint="eastAsia"/>
          <w:szCs w:val="21"/>
        </w:rPr>
        <w:t>变换</w:t>
      </w:r>
      <w:r w:rsidR="006140C1" w:rsidRPr="002756BD">
        <w:rPr>
          <w:rFonts w:hint="eastAsia"/>
          <w:szCs w:val="21"/>
        </w:rPr>
        <w:t>关系</w:t>
      </w:r>
      <w:r w:rsidR="00273A11" w:rsidRPr="002756BD">
        <w:rPr>
          <w:rFonts w:hint="eastAsia"/>
          <w:szCs w:val="21"/>
        </w:rPr>
        <w:t>；</w:t>
      </w:r>
    </w:p>
    <w:p w:rsidR="00023667" w:rsidRPr="002756BD" w:rsidRDefault="00273A11" w:rsidP="0002366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三者分解出</w:t>
      </w:r>
      <w:proofErr w:type="spellStart"/>
      <w:r w:rsidRPr="002756BD">
        <w:rPr>
          <w:rFonts w:hint="eastAsia"/>
          <w:szCs w:val="21"/>
        </w:rPr>
        <w:t>R</w:t>
      </w:r>
      <w:r w:rsidRPr="002756BD">
        <w:rPr>
          <w:szCs w:val="21"/>
        </w:rPr>
        <w:t>,t</w:t>
      </w:r>
      <w:proofErr w:type="spellEnd"/>
      <w:r w:rsidRPr="002756BD">
        <w:rPr>
          <w:rFonts w:hint="eastAsia"/>
          <w:szCs w:val="21"/>
        </w:rPr>
        <w:t>不同：</w:t>
      </w:r>
      <w:r w:rsidR="00C21B5C" w:rsidRPr="002756BD">
        <w:rPr>
          <w:noProof/>
          <w:position w:val="-16"/>
          <w:szCs w:val="21"/>
        </w:rPr>
        <w:object w:dxaOrig="5179" w:dyaOrig="440">
          <v:shape id="_x0000_i1028" type="#_x0000_t75" alt="" style="width:259pt;height:22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31341624" r:id="rId16"/>
        </w:object>
      </w:r>
      <w:r w:rsidRPr="002756BD">
        <w:rPr>
          <w:szCs w:val="21"/>
        </w:rPr>
        <w:t>，</w:t>
      </w:r>
      <w:r w:rsidRPr="002756BD">
        <w:rPr>
          <w:rFonts w:hint="eastAsia"/>
          <w:szCs w:val="21"/>
        </w:rPr>
        <w:t>其中</w:t>
      </w:r>
      <w:r w:rsidRPr="002756BD">
        <w:rPr>
          <w:rFonts w:hint="eastAsia"/>
          <w:szCs w:val="21"/>
        </w:rPr>
        <w:t>(</w:t>
      </w:r>
      <w:proofErr w:type="spellStart"/>
      <w:r w:rsidRPr="002756BD">
        <w:rPr>
          <w:szCs w:val="21"/>
        </w:rPr>
        <w:t>n,d</w:t>
      </w:r>
      <w:proofErr w:type="spellEnd"/>
      <w:r w:rsidRPr="002756BD">
        <w:rPr>
          <w:szCs w:val="21"/>
        </w:rPr>
        <w:t>)</w:t>
      </w:r>
      <w:r w:rsidRPr="002756BD">
        <w:rPr>
          <w:rFonts w:hint="eastAsia"/>
          <w:szCs w:val="21"/>
        </w:rPr>
        <w:t>表示世界坐标系下某个平面的平面方程，因此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只与外参、平面参数有关，而与内参无关。</w:t>
      </w:r>
    </w:p>
    <w:p w:rsidR="00DD2C52" w:rsidRPr="002756BD" w:rsidRDefault="007654E2" w:rsidP="00385FB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在相机只有纯旋转而没有平移时，此时</w:t>
      </w:r>
      <w:r w:rsidRPr="002756BD">
        <w:rPr>
          <w:rFonts w:hint="eastAsia"/>
          <w:szCs w:val="21"/>
        </w:rPr>
        <w:t>t</w:t>
      </w:r>
      <w:r w:rsidRPr="002756BD">
        <w:rPr>
          <w:rFonts w:hint="eastAsia"/>
          <w:szCs w:val="21"/>
        </w:rPr>
        <w:t>为</w:t>
      </w:r>
      <w:r w:rsidRPr="002756BD">
        <w:rPr>
          <w:rFonts w:hint="eastAsia"/>
          <w:szCs w:val="21"/>
        </w:rPr>
        <w:t>0</w:t>
      </w:r>
      <w:r w:rsidRPr="002756BD">
        <w:rPr>
          <w:rFonts w:hint="eastAsia"/>
          <w:szCs w:val="21"/>
        </w:rPr>
        <w:t>，</w:t>
      </w:r>
      <w:r w:rsidRPr="002756BD">
        <w:rPr>
          <w:rFonts w:hint="eastAsia"/>
          <w:szCs w:val="21"/>
        </w:rPr>
        <w:t>E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F</w:t>
      </w:r>
      <w:r w:rsidRPr="002756BD">
        <w:rPr>
          <w:rFonts w:hint="eastAsia"/>
          <w:szCs w:val="21"/>
        </w:rPr>
        <w:t>也将为</w:t>
      </w:r>
      <w:r w:rsidRPr="002756BD">
        <w:rPr>
          <w:rFonts w:hint="eastAsia"/>
          <w:szCs w:val="21"/>
        </w:rPr>
        <w:t>0</w:t>
      </w:r>
      <w:r w:rsidRPr="002756BD">
        <w:rPr>
          <w:rFonts w:hint="eastAsia"/>
          <w:szCs w:val="21"/>
        </w:rPr>
        <w:t>，导致无法求解</w:t>
      </w:r>
      <w:r w:rsidRPr="002756BD">
        <w:rPr>
          <w:rFonts w:hint="eastAsia"/>
          <w:szCs w:val="21"/>
        </w:rPr>
        <w:t>R</w:t>
      </w:r>
      <w:r w:rsidRPr="002756BD">
        <w:rPr>
          <w:rFonts w:hint="eastAsia"/>
          <w:szCs w:val="21"/>
        </w:rPr>
        <w:t>；</w:t>
      </w:r>
      <w:r w:rsidRPr="002756BD">
        <w:rPr>
          <w:rFonts w:hint="eastAsia"/>
          <w:szCs w:val="21"/>
        </w:rPr>
        <w:lastRenderedPageBreak/>
        <w:t>此时可以使用单应矩阵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求旋转，但仅无平移</w:t>
      </w:r>
      <w:r w:rsidRPr="002756BD">
        <w:rPr>
          <w:rFonts w:hint="eastAsia"/>
          <w:szCs w:val="21"/>
        </w:rPr>
        <w:t>t</w:t>
      </w:r>
      <w:r w:rsidRPr="002756BD">
        <w:rPr>
          <w:rFonts w:hint="eastAsia"/>
          <w:szCs w:val="21"/>
        </w:rPr>
        <w:t>，无法三角化求深度。</w:t>
      </w:r>
    </w:p>
    <w:p w:rsidR="00CE265C" w:rsidRPr="002756BD" w:rsidRDefault="00CE57D1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3" w:name="_Toc17816632"/>
      <w:r w:rsidRPr="002756BD">
        <w:rPr>
          <w:rFonts w:hint="eastAsia"/>
          <w:b/>
          <w:color w:val="FF0000"/>
          <w:szCs w:val="21"/>
        </w:rPr>
        <w:t>计算</w:t>
      </w:r>
      <w:r w:rsidRPr="002756BD">
        <w:rPr>
          <w:rFonts w:hint="eastAsia"/>
          <w:b/>
          <w:color w:val="FF0000"/>
          <w:szCs w:val="21"/>
        </w:rPr>
        <w:t>H</w:t>
      </w:r>
      <w:r w:rsidRPr="002756BD">
        <w:rPr>
          <w:rFonts w:hint="eastAsia"/>
          <w:b/>
          <w:color w:val="FF0000"/>
          <w:szCs w:val="21"/>
        </w:rPr>
        <w:t>矩阵和</w:t>
      </w:r>
      <w:r w:rsidRPr="002756BD">
        <w:rPr>
          <w:rFonts w:hint="eastAsia"/>
          <w:b/>
          <w:color w:val="FF0000"/>
          <w:szCs w:val="21"/>
        </w:rPr>
        <w:t>F</w:t>
      </w:r>
      <w:r w:rsidRPr="002756BD">
        <w:rPr>
          <w:rFonts w:hint="eastAsia"/>
          <w:b/>
          <w:color w:val="FF0000"/>
          <w:szCs w:val="21"/>
        </w:rPr>
        <w:t>矩阵的时候有什么技巧呢？实际上在问归一化的操作。</w:t>
      </w:r>
      <w:bookmarkEnd w:id="3"/>
    </w:p>
    <w:p w:rsidR="00CE265C" w:rsidRPr="002756BD" w:rsidRDefault="00CE265C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4" w:name="_Toc17816633"/>
      <w:r w:rsidRPr="002756BD">
        <w:rPr>
          <w:rFonts w:hint="eastAsia"/>
          <w:b/>
          <w:szCs w:val="21"/>
        </w:rPr>
        <w:t>ORB-SLAM</w:t>
      </w:r>
      <w:r w:rsidRPr="002756BD">
        <w:rPr>
          <w:rFonts w:hint="eastAsia"/>
          <w:b/>
          <w:szCs w:val="21"/>
        </w:rPr>
        <w:t>初始化的时候为什么要同时计算</w:t>
      </w:r>
      <w:r w:rsidRPr="002756BD">
        <w:rPr>
          <w:rFonts w:hint="eastAsia"/>
          <w:b/>
          <w:szCs w:val="21"/>
        </w:rPr>
        <w:t>H</w:t>
      </w:r>
      <w:r w:rsidRPr="002756BD">
        <w:rPr>
          <w:rFonts w:hint="eastAsia"/>
          <w:b/>
          <w:szCs w:val="21"/>
        </w:rPr>
        <w:t>矩阵和</w:t>
      </w:r>
      <w:r w:rsidRPr="002756BD">
        <w:rPr>
          <w:rFonts w:hint="eastAsia"/>
          <w:b/>
          <w:szCs w:val="21"/>
        </w:rPr>
        <w:t>F</w:t>
      </w:r>
      <w:r w:rsidRPr="002756BD">
        <w:rPr>
          <w:rFonts w:hint="eastAsia"/>
          <w:b/>
          <w:szCs w:val="21"/>
        </w:rPr>
        <w:t>矩阵？</w:t>
      </w:r>
      <w:bookmarkEnd w:id="4"/>
    </w:p>
    <w:p w:rsidR="00B71376" w:rsidRPr="002756BD" w:rsidRDefault="00B71376" w:rsidP="00B7137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当特征点共面或相机间发生了纯旋转时，基础矩阵自由度下降，即发生了所谓的退化，此时如果仍采用八点法估算</w:t>
      </w:r>
      <w:r w:rsidRPr="002756BD">
        <w:rPr>
          <w:rFonts w:hint="eastAsia"/>
          <w:szCs w:val="21"/>
        </w:rPr>
        <w:t>F</w:t>
      </w:r>
      <w:r w:rsidRPr="002756BD">
        <w:rPr>
          <w:rFonts w:hint="eastAsia"/>
          <w:szCs w:val="21"/>
        </w:rPr>
        <w:t>矩阵，基础矩阵多出来的自由度将会由噪声决定，对结果造成极大误差。为避免退化现象造成的影响，通常会同时估计基础矩阵</w:t>
      </w:r>
      <w:r w:rsidRPr="002756BD">
        <w:rPr>
          <w:rFonts w:hint="eastAsia"/>
          <w:szCs w:val="21"/>
        </w:rPr>
        <w:t>F</w:t>
      </w:r>
      <w:r w:rsidRPr="002756BD">
        <w:rPr>
          <w:rFonts w:hint="eastAsia"/>
          <w:szCs w:val="21"/>
        </w:rPr>
        <w:t>和单应矩阵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，选择重投影误差较小的那个作为最终的运动估计矩阵。</w:t>
      </w:r>
    </w:p>
    <w:p w:rsidR="00810CA2" w:rsidRPr="002756BD" w:rsidRDefault="00810CA2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5" w:name="_Toc17816634"/>
      <w:r w:rsidRPr="002756BD">
        <w:rPr>
          <w:rFonts w:hint="eastAsia"/>
          <w:b/>
          <w:szCs w:val="21"/>
        </w:rPr>
        <w:t>什么是极线约束</w:t>
      </w:r>
      <w:bookmarkEnd w:id="5"/>
    </w:p>
    <w:p w:rsidR="00810CA2" w:rsidRPr="002756BD" w:rsidRDefault="00810CA2" w:rsidP="00810CA2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所谓极线约束就是说同一个点在两幅图像上的映射，已知左图映射点</w:t>
      </w:r>
      <w:r w:rsidRPr="002756BD">
        <w:rPr>
          <w:rFonts w:hint="eastAsia"/>
          <w:szCs w:val="21"/>
        </w:rPr>
        <w:t>p1</w:t>
      </w:r>
      <w:r w:rsidRPr="002756BD">
        <w:rPr>
          <w:rFonts w:hint="eastAsia"/>
          <w:szCs w:val="21"/>
        </w:rPr>
        <w:t>，那么右图映射点</w:t>
      </w:r>
      <w:r w:rsidRPr="002756BD">
        <w:rPr>
          <w:rFonts w:hint="eastAsia"/>
          <w:szCs w:val="21"/>
        </w:rPr>
        <w:t>p2</w:t>
      </w:r>
      <w:r w:rsidRPr="002756BD">
        <w:rPr>
          <w:rFonts w:hint="eastAsia"/>
          <w:szCs w:val="21"/>
        </w:rPr>
        <w:t>一定在相对于</w:t>
      </w:r>
      <w:r w:rsidRPr="002756BD">
        <w:rPr>
          <w:rFonts w:hint="eastAsia"/>
          <w:szCs w:val="21"/>
        </w:rPr>
        <w:t>p1</w:t>
      </w:r>
      <w:r w:rsidRPr="002756BD">
        <w:rPr>
          <w:rFonts w:hint="eastAsia"/>
          <w:szCs w:val="21"/>
        </w:rPr>
        <w:t>的极线上，这样可以减少待匹配的点数量</w:t>
      </w:r>
      <w:r w:rsidR="00027D4C" w:rsidRPr="002756BD">
        <w:rPr>
          <w:rFonts w:hint="eastAsia"/>
          <w:szCs w:val="21"/>
        </w:rPr>
        <w:t>、提高匹配效率</w:t>
      </w:r>
      <w:r w:rsidRPr="002756BD">
        <w:rPr>
          <w:rFonts w:hint="eastAsia"/>
          <w:szCs w:val="21"/>
        </w:rPr>
        <w:t>。（画图解释）</w:t>
      </w:r>
    </w:p>
    <w:p w:rsidR="00DD2C52" w:rsidRPr="002756BD" w:rsidRDefault="00DD2C52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6" w:name="_Toc17816635"/>
      <w:r w:rsidRPr="002756BD">
        <w:rPr>
          <w:rFonts w:hint="eastAsia"/>
          <w:b/>
          <w:szCs w:val="21"/>
        </w:rPr>
        <w:t>描述</w:t>
      </w:r>
      <w:r w:rsidRPr="002756BD">
        <w:rPr>
          <w:rFonts w:hint="eastAsia"/>
          <w:b/>
          <w:szCs w:val="21"/>
        </w:rPr>
        <w:t>BA</w:t>
      </w:r>
      <w:r w:rsidRPr="002756BD">
        <w:rPr>
          <w:rFonts w:hint="eastAsia"/>
          <w:b/>
          <w:szCs w:val="21"/>
        </w:rPr>
        <w:t>过程</w:t>
      </w:r>
      <w:bookmarkEnd w:id="6"/>
    </w:p>
    <w:p w:rsidR="00E67361" w:rsidRPr="002756BD" w:rsidRDefault="00A351D3" w:rsidP="00A5736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BA</w:t>
      </w:r>
      <w:r w:rsidR="008E5BD0" w:rsidRPr="002756BD">
        <w:rPr>
          <w:rFonts w:hint="eastAsia"/>
          <w:szCs w:val="21"/>
        </w:rPr>
        <w:t>是</w:t>
      </w:r>
      <w:r w:rsidR="008E5BD0" w:rsidRPr="002756BD">
        <w:rPr>
          <w:rFonts w:hint="eastAsia"/>
          <w:szCs w:val="21"/>
        </w:rPr>
        <w:t>Bundle Adjustment</w:t>
      </w:r>
      <w:r w:rsidR="008E5BD0" w:rsidRPr="002756BD">
        <w:rPr>
          <w:rFonts w:hint="eastAsia"/>
          <w:szCs w:val="21"/>
        </w:rPr>
        <w:t>的简称，又称光束</w:t>
      </w:r>
      <w:r w:rsidR="00081203" w:rsidRPr="002756BD">
        <w:rPr>
          <w:rFonts w:hint="eastAsia"/>
          <w:szCs w:val="21"/>
        </w:rPr>
        <w:t>法</w:t>
      </w:r>
      <w:r w:rsidR="008E5BD0" w:rsidRPr="002756BD">
        <w:rPr>
          <w:rFonts w:hint="eastAsia"/>
          <w:szCs w:val="21"/>
        </w:rPr>
        <w:t>平差、捆绑调整、集束调整，其</w:t>
      </w:r>
      <w:r w:rsidRPr="002756BD">
        <w:rPr>
          <w:rFonts w:hint="eastAsia"/>
          <w:szCs w:val="21"/>
        </w:rPr>
        <w:t>本质是一个优化模型，其目的是最小化重投影</w:t>
      </w:r>
      <w:r w:rsidRPr="002756BD">
        <w:rPr>
          <w:rFonts w:hint="eastAsia"/>
          <w:szCs w:val="21"/>
        </w:rPr>
        <w:t>/</w:t>
      </w:r>
      <w:r w:rsidR="00BB3243" w:rsidRPr="002756BD">
        <w:rPr>
          <w:rFonts w:hint="eastAsia"/>
          <w:szCs w:val="21"/>
        </w:rPr>
        <w:t>光度误差，用于优化相机位姿和路标</w:t>
      </w:r>
      <w:r w:rsidRPr="002756BD">
        <w:rPr>
          <w:rFonts w:hint="eastAsia"/>
          <w:szCs w:val="21"/>
        </w:rPr>
        <w:t>点。</w:t>
      </w:r>
      <w:r w:rsidR="00A57360" w:rsidRPr="002756BD">
        <w:rPr>
          <w:rFonts w:hint="eastAsia"/>
          <w:szCs w:val="21"/>
        </w:rPr>
        <w:t>其主要过程为：根据相机的投影模型构造代价函数，利用非线性优化（比如高斯牛顿或</w:t>
      </w:r>
      <w:r w:rsidR="00236920" w:rsidRPr="002756BD">
        <w:rPr>
          <w:rFonts w:hint="eastAsia"/>
          <w:szCs w:val="21"/>
        </w:rPr>
        <w:t>L-M</w:t>
      </w:r>
      <w:r w:rsidR="009B6475" w:rsidRPr="002756BD">
        <w:rPr>
          <w:rFonts w:hint="eastAsia"/>
          <w:szCs w:val="21"/>
        </w:rPr>
        <w:t>(Levenberg-Marquardt)</w:t>
      </w:r>
      <w:r w:rsidR="00236920" w:rsidRPr="002756BD">
        <w:rPr>
          <w:rFonts w:hint="eastAsia"/>
          <w:szCs w:val="21"/>
        </w:rPr>
        <w:t>算法</w:t>
      </w:r>
      <w:r w:rsidR="00A57360" w:rsidRPr="002756BD">
        <w:rPr>
          <w:rFonts w:hint="eastAsia"/>
          <w:szCs w:val="21"/>
        </w:rPr>
        <w:t>）来求最优解，利用</w:t>
      </w:r>
      <w:r w:rsidR="008822B7" w:rsidRPr="002756BD">
        <w:rPr>
          <w:rFonts w:hint="eastAsia"/>
          <w:szCs w:val="21"/>
        </w:rPr>
        <w:t>Hessian</w:t>
      </w:r>
      <w:r w:rsidR="00A57360" w:rsidRPr="002756BD">
        <w:rPr>
          <w:rFonts w:hint="eastAsia"/>
          <w:szCs w:val="21"/>
        </w:rPr>
        <w:t>矩阵的稀疏性解增量方程，得到</w:t>
      </w:r>
      <w:r w:rsidR="00890963" w:rsidRPr="002756BD">
        <w:rPr>
          <w:rFonts w:hint="eastAsia"/>
          <w:szCs w:val="21"/>
        </w:rPr>
        <w:t>最优的</w:t>
      </w:r>
      <w:r w:rsidR="00A57360" w:rsidRPr="002756BD">
        <w:rPr>
          <w:rFonts w:hint="eastAsia"/>
          <w:szCs w:val="21"/>
        </w:rPr>
        <w:t>相机位姿和</w:t>
      </w:r>
      <w:r w:rsidR="00A57360" w:rsidRPr="002756BD">
        <w:rPr>
          <w:rFonts w:hint="eastAsia"/>
          <w:szCs w:val="21"/>
        </w:rPr>
        <w:t>3D</w:t>
      </w:r>
      <w:r w:rsidR="00890963" w:rsidRPr="002756BD">
        <w:rPr>
          <w:rFonts w:hint="eastAsia"/>
          <w:szCs w:val="21"/>
        </w:rPr>
        <w:t>特征点</w:t>
      </w:r>
      <w:r w:rsidR="00A57360" w:rsidRPr="002756BD">
        <w:rPr>
          <w:rFonts w:hint="eastAsia"/>
          <w:szCs w:val="21"/>
        </w:rPr>
        <w:t>。</w:t>
      </w:r>
    </w:p>
    <w:p w:rsidR="00A57360" w:rsidRPr="002756BD" w:rsidRDefault="00A351D3" w:rsidP="00E6254E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局部</w:t>
      </w:r>
      <w:r w:rsidRPr="002756BD">
        <w:rPr>
          <w:rFonts w:hint="eastAsia"/>
          <w:szCs w:val="21"/>
        </w:rPr>
        <w:t>BA</w:t>
      </w:r>
      <w:r w:rsidR="00CC62BE" w:rsidRPr="002756BD">
        <w:rPr>
          <w:rFonts w:hint="eastAsia"/>
          <w:szCs w:val="21"/>
        </w:rPr>
        <w:t>用于优化局部的相机位姿</w:t>
      </w:r>
      <w:r w:rsidR="00E353FD" w:rsidRPr="002756BD">
        <w:rPr>
          <w:rFonts w:hint="eastAsia"/>
          <w:szCs w:val="21"/>
        </w:rPr>
        <w:t>/</w:t>
      </w:r>
      <w:r w:rsidR="00E353FD" w:rsidRPr="002756BD">
        <w:rPr>
          <w:rFonts w:hint="eastAsia"/>
          <w:szCs w:val="21"/>
        </w:rPr>
        <w:t>三维点</w:t>
      </w:r>
      <w:r w:rsidR="00CC62BE" w:rsidRPr="002756BD">
        <w:rPr>
          <w:rFonts w:hint="eastAsia"/>
          <w:szCs w:val="21"/>
        </w:rPr>
        <w:t>，提高跟踪的精</w:t>
      </w:r>
      <w:r w:rsidRPr="002756BD">
        <w:rPr>
          <w:rFonts w:hint="eastAsia"/>
          <w:szCs w:val="21"/>
        </w:rPr>
        <w:t>度；全局</w:t>
      </w:r>
      <w:r w:rsidRPr="002756BD">
        <w:rPr>
          <w:rFonts w:hint="eastAsia"/>
          <w:szCs w:val="21"/>
        </w:rPr>
        <w:t>BA</w:t>
      </w:r>
      <w:r w:rsidRPr="002756BD">
        <w:rPr>
          <w:rFonts w:hint="eastAsia"/>
          <w:szCs w:val="21"/>
        </w:rPr>
        <w:t>用于全局过程中的相机位姿</w:t>
      </w:r>
      <w:r w:rsidR="00E353FD" w:rsidRPr="002756BD">
        <w:rPr>
          <w:rFonts w:hint="eastAsia"/>
          <w:szCs w:val="21"/>
        </w:rPr>
        <w:t>/</w:t>
      </w:r>
      <w:r w:rsidR="00E353FD" w:rsidRPr="002756BD">
        <w:rPr>
          <w:rFonts w:hint="eastAsia"/>
          <w:szCs w:val="21"/>
        </w:rPr>
        <w:t>三维点</w:t>
      </w:r>
      <w:r w:rsidRPr="002756BD">
        <w:rPr>
          <w:rFonts w:hint="eastAsia"/>
          <w:szCs w:val="21"/>
        </w:rPr>
        <w:t>，使相机经过长时间、长距离的移动之后，相机位姿还比较准确。</w:t>
      </w:r>
      <w:r w:rsidR="009B6475" w:rsidRPr="002756BD">
        <w:rPr>
          <w:rFonts w:hint="eastAsia"/>
          <w:szCs w:val="21"/>
        </w:rPr>
        <w:t>可以直接计算，也可以使用</w:t>
      </w:r>
      <w:r w:rsidR="009B6475" w:rsidRPr="002756BD">
        <w:rPr>
          <w:rFonts w:hint="eastAsia"/>
          <w:szCs w:val="21"/>
        </w:rPr>
        <w:t>g2o</w:t>
      </w:r>
      <w:r w:rsidR="009B6475" w:rsidRPr="002756BD">
        <w:rPr>
          <w:rFonts w:hint="eastAsia"/>
          <w:szCs w:val="21"/>
        </w:rPr>
        <w:t>或者</w:t>
      </w:r>
      <w:r w:rsidR="009B6475" w:rsidRPr="002756BD">
        <w:rPr>
          <w:rFonts w:hint="eastAsia"/>
          <w:szCs w:val="21"/>
        </w:rPr>
        <w:t>Ceres</w:t>
      </w:r>
      <w:r w:rsidR="009B6475" w:rsidRPr="002756BD">
        <w:rPr>
          <w:rFonts w:hint="eastAsia"/>
          <w:szCs w:val="21"/>
        </w:rPr>
        <w:t>等优化库进行计算。</w:t>
      </w:r>
      <w:r w:rsidR="00E353FD" w:rsidRPr="002756BD">
        <w:rPr>
          <w:rFonts w:hint="eastAsia"/>
          <w:szCs w:val="21"/>
        </w:rPr>
        <w:t>局部</w:t>
      </w:r>
      <w:r w:rsidR="00E353FD" w:rsidRPr="002756BD">
        <w:rPr>
          <w:rFonts w:hint="eastAsia"/>
          <w:szCs w:val="21"/>
        </w:rPr>
        <w:t>BA</w:t>
      </w:r>
      <w:r w:rsidR="00E353FD" w:rsidRPr="002756BD">
        <w:rPr>
          <w:rFonts w:hint="eastAsia"/>
          <w:szCs w:val="21"/>
        </w:rPr>
        <w:t>的约束：相机位姿、三维点，全局</w:t>
      </w:r>
      <w:r w:rsidR="00E353FD" w:rsidRPr="002756BD">
        <w:rPr>
          <w:rFonts w:hint="eastAsia"/>
          <w:szCs w:val="21"/>
        </w:rPr>
        <w:t>BA</w:t>
      </w:r>
      <w:r w:rsidR="00E353FD" w:rsidRPr="002756BD">
        <w:rPr>
          <w:rFonts w:hint="eastAsia"/>
          <w:szCs w:val="21"/>
        </w:rPr>
        <w:t>约束：相机位姿、三维点、回环检测的约束。</w:t>
      </w:r>
    </w:p>
    <w:p w:rsidR="00A351D3" w:rsidRPr="002756BD" w:rsidRDefault="00A351D3" w:rsidP="00A351D3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Bundle Adjustment :</w:t>
      </w:r>
      <w:r w:rsidR="00E232C0" w:rsidRPr="002756BD">
        <w:rPr>
          <w:rFonts w:hint="eastAsia"/>
          <w:szCs w:val="21"/>
        </w:rPr>
        <w:t>光束指的是三维空间点投影到像平面上的光速，</w:t>
      </w:r>
      <w:r w:rsidRPr="002756BD">
        <w:rPr>
          <w:rFonts w:hint="eastAsia"/>
          <w:szCs w:val="21"/>
        </w:rPr>
        <w:t>每一个特征点都会反射几束光线，当把相机位姿和特征点位置做出最优的调整后，</w:t>
      </w:r>
      <w:r w:rsidR="00E232C0" w:rsidRPr="002756BD">
        <w:rPr>
          <w:rFonts w:hint="eastAsia"/>
          <w:szCs w:val="21"/>
        </w:rPr>
        <w:t>即使用光束法调整光束以后，</w:t>
      </w:r>
      <w:r w:rsidRPr="002756BD">
        <w:rPr>
          <w:rFonts w:hint="eastAsia"/>
          <w:szCs w:val="21"/>
        </w:rPr>
        <w:t>这些光线都收束到相机光心。</w:t>
      </w:r>
    </w:p>
    <w:p w:rsidR="00781DEB" w:rsidRPr="002756BD" w:rsidRDefault="00781DEB" w:rsidP="00781DEB">
      <w:pPr>
        <w:spacing w:line="360" w:lineRule="auto"/>
        <w:ind w:left="420"/>
        <w:jc w:val="center"/>
        <w:rPr>
          <w:szCs w:val="21"/>
        </w:rPr>
      </w:pPr>
      <w:r w:rsidRPr="002756BD">
        <w:rPr>
          <w:noProof/>
          <w:szCs w:val="21"/>
        </w:rPr>
        <w:lastRenderedPageBreak/>
        <w:drawing>
          <wp:inline distT="0" distB="0" distL="0" distR="0" wp14:anchorId="65604F89" wp14:editId="55115E34">
            <wp:extent cx="3019245" cy="2277702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29224" cy="228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1D3" w:rsidRPr="002756BD" w:rsidRDefault="00A351D3" w:rsidP="00A351D3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BA</w:t>
      </w:r>
      <w:r w:rsidRPr="002756BD">
        <w:rPr>
          <w:rFonts w:hint="eastAsia"/>
          <w:szCs w:val="21"/>
        </w:rPr>
        <w:t>可以分为基于滤波器的</w:t>
      </w:r>
      <w:r w:rsidRPr="002756BD">
        <w:rPr>
          <w:rFonts w:hint="eastAsia"/>
          <w:szCs w:val="21"/>
        </w:rPr>
        <w:t>BA</w:t>
      </w:r>
      <w:r w:rsidRPr="002756BD">
        <w:rPr>
          <w:rFonts w:hint="eastAsia"/>
          <w:szCs w:val="21"/>
        </w:rPr>
        <w:t>和基于迭代的</w:t>
      </w:r>
      <w:r w:rsidRPr="002756BD">
        <w:rPr>
          <w:rFonts w:hint="eastAsia"/>
          <w:szCs w:val="21"/>
        </w:rPr>
        <w:t>BA</w:t>
      </w:r>
    </w:p>
    <w:p w:rsidR="007D5EAD" w:rsidRPr="002756BD" w:rsidRDefault="004B3773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7" w:name="_Toc17816636"/>
      <w:r w:rsidRPr="002756BD">
        <w:rPr>
          <w:rFonts w:hint="eastAsia"/>
          <w:b/>
          <w:szCs w:val="21"/>
        </w:rPr>
        <w:t>描述</w:t>
      </w:r>
      <w:r w:rsidRPr="002756BD">
        <w:rPr>
          <w:rFonts w:hint="eastAsia"/>
          <w:b/>
          <w:szCs w:val="21"/>
        </w:rPr>
        <w:t>PnP</w:t>
      </w:r>
      <w:r w:rsidRPr="002756BD">
        <w:rPr>
          <w:rFonts w:hint="eastAsia"/>
          <w:b/>
          <w:szCs w:val="21"/>
        </w:rPr>
        <w:t>过程</w:t>
      </w:r>
      <w:bookmarkEnd w:id="7"/>
    </w:p>
    <w:p w:rsidR="00031FAA" w:rsidRPr="002756BD" w:rsidRDefault="00894C7F" w:rsidP="00031FA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PnP</w:t>
      </w:r>
      <w:r w:rsidRPr="002756BD">
        <w:rPr>
          <w:rFonts w:hint="eastAsia"/>
          <w:szCs w:val="21"/>
        </w:rPr>
        <w:t>即</w:t>
      </w:r>
      <w:r w:rsidR="00031FAA" w:rsidRPr="002756BD">
        <w:rPr>
          <w:rFonts w:hint="eastAsia"/>
          <w:szCs w:val="21"/>
        </w:rPr>
        <w:t>Perspective-n-Points,</w:t>
      </w:r>
      <w:r w:rsidR="00031FAA" w:rsidRPr="002756BD">
        <w:rPr>
          <w:rFonts w:hint="eastAsia"/>
          <w:szCs w:val="21"/>
        </w:rPr>
        <w:t>它是一种由</w:t>
      </w:r>
      <w:r w:rsidR="00031FAA" w:rsidRPr="002756BD">
        <w:rPr>
          <w:rFonts w:hint="eastAsia"/>
          <w:szCs w:val="21"/>
        </w:rPr>
        <w:t>3D-2D</w:t>
      </w:r>
      <w:r w:rsidRPr="002756BD">
        <w:rPr>
          <w:rFonts w:hint="eastAsia"/>
          <w:szCs w:val="21"/>
        </w:rPr>
        <w:t>匹配点求解相机</w:t>
      </w:r>
      <w:r w:rsidR="00031FAA" w:rsidRPr="002756BD">
        <w:rPr>
          <w:rFonts w:hint="eastAsia"/>
          <w:szCs w:val="21"/>
        </w:rPr>
        <w:t>位姿</w:t>
      </w:r>
      <w:r w:rsidRPr="002756BD">
        <w:rPr>
          <w:rFonts w:hint="eastAsia"/>
          <w:szCs w:val="21"/>
        </w:rPr>
        <w:t>的</w:t>
      </w:r>
      <w:r w:rsidR="00031FAA" w:rsidRPr="002756BD">
        <w:rPr>
          <w:rFonts w:hint="eastAsia"/>
          <w:szCs w:val="21"/>
        </w:rPr>
        <w:t>方式，</w:t>
      </w:r>
      <w:r w:rsidR="0056476D" w:rsidRPr="002756BD">
        <w:rPr>
          <w:rFonts w:hint="eastAsia"/>
          <w:szCs w:val="21"/>
        </w:rPr>
        <w:t>此处的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</w:t>
      </w:r>
      <w:r w:rsidR="0056476D" w:rsidRPr="002756BD">
        <w:rPr>
          <w:rFonts w:hint="eastAsia"/>
          <w:szCs w:val="21"/>
        </w:rPr>
        <w:t>是世界坐标系，</w:t>
      </w:r>
      <w:r w:rsidR="00031FAA" w:rsidRPr="002756BD">
        <w:rPr>
          <w:rFonts w:hint="eastAsia"/>
          <w:szCs w:val="21"/>
        </w:rPr>
        <w:t>2D</w:t>
      </w:r>
      <w:r w:rsidR="00031FAA" w:rsidRPr="002756BD">
        <w:rPr>
          <w:rFonts w:hint="eastAsia"/>
          <w:szCs w:val="21"/>
        </w:rPr>
        <w:t>点</w:t>
      </w:r>
      <w:r w:rsidR="0056476D" w:rsidRPr="002756BD">
        <w:rPr>
          <w:rFonts w:hint="eastAsia"/>
          <w:szCs w:val="21"/>
        </w:rPr>
        <w:t>是</w:t>
      </w:r>
      <w:r w:rsidR="00CB341A" w:rsidRPr="002756BD">
        <w:rPr>
          <w:rFonts w:hint="eastAsia"/>
          <w:szCs w:val="21"/>
        </w:rPr>
        <w:t>归一化</w:t>
      </w:r>
      <w:r w:rsidR="0056476D" w:rsidRPr="002756BD">
        <w:rPr>
          <w:rFonts w:hint="eastAsia"/>
          <w:szCs w:val="21"/>
        </w:rPr>
        <w:t>相机坐标</w:t>
      </w:r>
      <w:r w:rsidR="00182BCC" w:rsidRPr="002756BD">
        <w:rPr>
          <w:rFonts w:hint="eastAsia"/>
          <w:szCs w:val="21"/>
        </w:rPr>
        <w:t>（内参已知）</w:t>
      </w:r>
      <w:r w:rsidR="002679F9" w:rsidRPr="002756BD">
        <w:rPr>
          <w:rFonts w:hint="eastAsia"/>
          <w:szCs w:val="21"/>
        </w:rPr>
        <w:t>，</w:t>
      </w:r>
      <w:r w:rsidR="003B6EE0" w:rsidRPr="002756BD">
        <w:rPr>
          <w:rFonts w:hint="eastAsia"/>
          <w:szCs w:val="21"/>
        </w:rPr>
        <w:t>对于那些没有</w:t>
      </w:r>
      <w:r w:rsidR="003B6EE0" w:rsidRPr="002756BD">
        <w:rPr>
          <w:rFonts w:hint="eastAsia"/>
          <w:szCs w:val="21"/>
        </w:rPr>
        <w:t>3</w:t>
      </w:r>
      <w:r w:rsidR="003B6EE0" w:rsidRPr="002756BD">
        <w:rPr>
          <w:szCs w:val="21"/>
        </w:rPr>
        <w:t>D</w:t>
      </w:r>
      <w:r w:rsidR="003B6EE0" w:rsidRPr="002756BD">
        <w:rPr>
          <w:rFonts w:hint="eastAsia"/>
          <w:szCs w:val="21"/>
        </w:rPr>
        <w:t>匹配点的</w:t>
      </w:r>
      <w:r w:rsidR="003B6EE0" w:rsidRPr="002756BD">
        <w:rPr>
          <w:szCs w:val="21"/>
        </w:rPr>
        <w:t>2D-2D</w:t>
      </w:r>
      <w:r w:rsidR="003B6EE0" w:rsidRPr="002756BD">
        <w:rPr>
          <w:rFonts w:hint="eastAsia"/>
          <w:szCs w:val="21"/>
        </w:rPr>
        <w:t>匹配点对，求解其</w:t>
      </w:r>
      <w:r w:rsidR="003B6EE0" w:rsidRPr="002756BD">
        <w:rPr>
          <w:rFonts w:hint="eastAsia"/>
          <w:szCs w:val="21"/>
        </w:rPr>
        <w:t>3</w:t>
      </w:r>
      <w:r w:rsidR="003B6EE0" w:rsidRPr="002756BD">
        <w:rPr>
          <w:szCs w:val="21"/>
        </w:rPr>
        <w:t>D</w:t>
      </w:r>
      <w:r w:rsidR="003B6EE0" w:rsidRPr="002756BD">
        <w:rPr>
          <w:rFonts w:hint="eastAsia"/>
          <w:szCs w:val="21"/>
        </w:rPr>
        <w:t>点仍需采用三角化的方式。</w:t>
      </w:r>
    </w:p>
    <w:p w:rsidR="00743392" w:rsidRPr="002756BD" w:rsidRDefault="00743392" w:rsidP="008B416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此时求解出来的位姿均是相机相对世界坐标系的变换关系</w:t>
      </w:r>
      <w:proofErr w:type="spellStart"/>
      <w:r w:rsidRPr="002756BD">
        <w:rPr>
          <w:rFonts w:hint="eastAsia"/>
          <w:szCs w:val="21"/>
        </w:rPr>
        <w:t>T</w:t>
      </w:r>
      <w:r w:rsidRPr="002756BD">
        <w:rPr>
          <w:szCs w:val="21"/>
        </w:rPr>
        <w:t>wc</w:t>
      </w:r>
      <w:proofErr w:type="spellEnd"/>
      <w:r w:rsidRPr="002756BD">
        <w:rPr>
          <w:szCs w:val="21"/>
        </w:rPr>
        <w:t>（</w:t>
      </w:r>
      <w:proofErr w:type="spellStart"/>
      <w:r w:rsidRPr="002756BD">
        <w:rPr>
          <w:rFonts w:hint="eastAsia"/>
          <w:szCs w:val="21"/>
        </w:rPr>
        <w:t>T</w:t>
      </w:r>
      <w:r w:rsidRPr="002756BD">
        <w:rPr>
          <w:szCs w:val="21"/>
        </w:rPr>
        <w:t>wc</w:t>
      </w:r>
      <w:proofErr w:type="spellEnd"/>
      <w:r w:rsidRPr="002756BD">
        <w:rPr>
          <w:rFonts w:hint="eastAsia"/>
          <w:szCs w:val="21"/>
        </w:rPr>
        <w:t>是所求目标结果，但一般存储的是</w:t>
      </w:r>
      <w:proofErr w:type="spellStart"/>
      <w:r w:rsidRPr="002756BD">
        <w:rPr>
          <w:rFonts w:hint="eastAsia"/>
          <w:szCs w:val="21"/>
        </w:rPr>
        <w:t>T</w:t>
      </w:r>
      <w:r w:rsidRPr="002756BD">
        <w:rPr>
          <w:szCs w:val="21"/>
        </w:rPr>
        <w:t>cw</w:t>
      </w:r>
      <w:proofErr w:type="spellEnd"/>
      <w:r w:rsidRPr="002756BD">
        <w:rPr>
          <w:szCs w:val="21"/>
        </w:rPr>
        <w:t>，</w:t>
      </w:r>
      <w:r w:rsidRPr="002756BD">
        <w:rPr>
          <w:rFonts w:hint="eastAsia"/>
          <w:szCs w:val="21"/>
        </w:rPr>
        <w:t>便于计算</w:t>
      </w:r>
      <w:r w:rsidRPr="002756BD">
        <w:rPr>
          <w:szCs w:val="21"/>
        </w:rPr>
        <w:t>）</w:t>
      </w:r>
      <w:r w:rsidRPr="002756BD">
        <w:rPr>
          <w:rFonts w:hint="eastAsia"/>
          <w:szCs w:val="21"/>
        </w:rPr>
        <w:t>。</w:t>
      </w:r>
    </w:p>
    <w:p w:rsidR="004B3773" w:rsidRPr="002756BD" w:rsidRDefault="007D6965" w:rsidP="008B416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目前遇到的场景主要有两个，其一是求解相机相对于某</w:t>
      </w:r>
      <w:r w:rsidRPr="002756BD">
        <w:rPr>
          <w:rFonts w:hint="eastAsia"/>
          <w:szCs w:val="21"/>
        </w:rPr>
        <w:t>2</w:t>
      </w:r>
      <w:r w:rsidRPr="002756BD">
        <w:rPr>
          <w:rFonts w:hint="eastAsia"/>
          <w:szCs w:val="21"/>
        </w:rPr>
        <w:t>维图像</w:t>
      </w:r>
      <w:r w:rsidRPr="002756BD">
        <w:rPr>
          <w:rFonts w:hint="eastAsia"/>
          <w:szCs w:val="21"/>
        </w:rPr>
        <w:t>/3</w:t>
      </w:r>
      <w:r w:rsidRPr="002756BD">
        <w:rPr>
          <w:rFonts w:hint="eastAsia"/>
          <w:szCs w:val="21"/>
        </w:rPr>
        <w:t>维物体的位姿；其二就是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算法中估计相机位姿时通常需要</w:t>
      </w:r>
      <w:r w:rsidRPr="002756BD">
        <w:rPr>
          <w:rFonts w:hint="eastAsia"/>
          <w:szCs w:val="21"/>
        </w:rPr>
        <w:t>PnP</w:t>
      </w:r>
      <w:r w:rsidRPr="002756BD">
        <w:rPr>
          <w:rFonts w:hint="eastAsia"/>
          <w:szCs w:val="21"/>
        </w:rPr>
        <w:t>给出相机初始位姿。</w:t>
      </w:r>
      <w:r w:rsidR="00031FAA" w:rsidRPr="002756BD">
        <w:rPr>
          <w:rFonts w:hint="eastAsia"/>
          <w:szCs w:val="21"/>
        </w:rPr>
        <w:t>在</w:t>
      </w:r>
      <w:r w:rsidR="00031FAA" w:rsidRPr="002756BD">
        <w:rPr>
          <w:rFonts w:hint="eastAsia"/>
          <w:b/>
          <w:szCs w:val="21"/>
        </w:rPr>
        <w:t>场景</w:t>
      </w:r>
      <w:r w:rsidR="00031FAA" w:rsidRPr="002756BD">
        <w:rPr>
          <w:rFonts w:hint="eastAsia"/>
          <w:b/>
          <w:szCs w:val="21"/>
        </w:rPr>
        <w:t>1</w:t>
      </w:r>
      <w:r w:rsidR="00031FAA" w:rsidRPr="002756BD">
        <w:rPr>
          <w:rFonts w:hint="eastAsia"/>
          <w:szCs w:val="21"/>
        </w:rPr>
        <w:t>中，我们通常输入的是物体在世界坐标系下的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以及这些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在图像上投影的</w:t>
      </w:r>
      <w:r w:rsidR="00031FAA" w:rsidRPr="002756BD">
        <w:rPr>
          <w:rFonts w:hint="eastAsia"/>
          <w:szCs w:val="21"/>
        </w:rPr>
        <w:t>2D</w:t>
      </w:r>
      <w:r w:rsidR="00031FAA" w:rsidRPr="002756BD">
        <w:rPr>
          <w:rFonts w:hint="eastAsia"/>
          <w:szCs w:val="21"/>
        </w:rPr>
        <w:t>点，因此求得的是相机坐标系相对于世界坐标系</w:t>
      </w:r>
      <w:r w:rsidR="00031FAA" w:rsidRPr="002756BD">
        <w:rPr>
          <w:rFonts w:hint="eastAsia"/>
          <w:szCs w:val="21"/>
        </w:rPr>
        <w:t>(</w:t>
      </w:r>
      <w:proofErr w:type="spellStart"/>
      <w:r w:rsidR="00031FAA" w:rsidRPr="002756BD">
        <w:rPr>
          <w:rFonts w:hint="eastAsia"/>
          <w:szCs w:val="21"/>
        </w:rPr>
        <w:t>Twc</w:t>
      </w:r>
      <w:proofErr w:type="spellEnd"/>
      <w:r w:rsidR="00031FAA" w:rsidRPr="002756BD">
        <w:rPr>
          <w:rFonts w:hint="eastAsia"/>
          <w:szCs w:val="21"/>
        </w:rPr>
        <w:t>)</w:t>
      </w:r>
      <w:r w:rsidR="00031FAA" w:rsidRPr="002756BD">
        <w:rPr>
          <w:rFonts w:hint="eastAsia"/>
          <w:szCs w:val="21"/>
        </w:rPr>
        <w:t>的位姿</w:t>
      </w:r>
      <w:r w:rsidRPr="002756BD">
        <w:rPr>
          <w:rFonts w:hint="eastAsia"/>
          <w:szCs w:val="21"/>
        </w:rPr>
        <w:t>。</w:t>
      </w:r>
      <w:r w:rsidR="00031FAA" w:rsidRPr="002756BD">
        <w:rPr>
          <w:rFonts w:hint="eastAsia"/>
          <w:szCs w:val="21"/>
        </w:rPr>
        <w:t>在</w:t>
      </w:r>
      <w:r w:rsidR="00031FAA" w:rsidRPr="002756BD">
        <w:rPr>
          <w:rFonts w:hint="eastAsia"/>
          <w:b/>
          <w:szCs w:val="21"/>
        </w:rPr>
        <w:t>场景</w:t>
      </w:r>
      <w:r w:rsidR="00031FAA" w:rsidRPr="002756BD">
        <w:rPr>
          <w:rFonts w:hint="eastAsia"/>
          <w:b/>
          <w:szCs w:val="21"/>
        </w:rPr>
        <w:t>2</w:t>
      </w:r>
      <w:r w:rsidR="00031FAA" w:rsidRPr="002756BD">
        <w:rPr>
          <w:rFonts w:hint="eastAsia"/>
          <w:szCs w:val="21"/>
        </w:rPr>
        <w:t>中，通常输入的是上一帧</w:t>
      </w:r>
      <w:r w:rsidRPr="002756BD">
        <w:rPr>
          <w:rFonts w:hint="eastAsia"/>
          <w:szCs w:val="21"/>
        </w:rPr>
        <w:t>相机坐标系下</w:t>
      </w:r>
      <w:r w:rsidR="00031FAA" w:rsidRPr="002756BD">
        <w:rPr>
          <w:rFonts w:hint="eastAsia"/>
          <w:szCs w:val="21"/>
        </w:rPr>
        <w:t>的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（</w:t>
      </w:r>
      <w:r w:rsidRPr="002756BD">
        <w:rPr>
          <w:rFonts w:hint="eastAsia"/>
          <w:szCs w:val="21"/>
        </w:rPr>
        <w:t>把上一帧视为世界坐标系，本质仍是世界坐标系</w:t>
      </w:r>
      <w:r w:rsidR="00031FAA" w:rsidRPr="002756BD">
        <w:rPr>
          <w:rFonts w:hint="eastAsia"/>
          <w:szCs w:val="21"/>
        </w:rPr>
        <w:t>）和这些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在当前帧中的投影得到的</w:t>
      </w:r>
      <w:r w:rsidR="00031FAA" w:rsidRPr="002756BD">
        <w:rPr>
          <w:rFonts w:hint="eastAsia"/>
          <w:szCs w:val="21"/>
        </w:rPr>
        <w:t>2D</w:t>
      </w:r>
      <w:r w:rsidR="00031FAA" w:rsidRPr="002756BD">
        <w:rPr>
          <w:rFonts w:hint="eastAsia"/>
          <w:szCs w:val="21"/>
        </w:rPr>
        <w:t>点，所以它求得的是当前帧相对于上一帧的位姿变换</w:t>
      </w:r>
      <w:r w:rsidR="007A5BB9" w:rsidRPr="002756BD">
        <w:rPr>
          <w:rFonts w:hint="eastAsia"/>
          <w:szCs w:val="21"/>
        </w:rPr>
        <w:t>。</w:t>
      </w:r>
      <w:r w:rsidR="00031FAA" w:rsidRPr="002756BD">
        <w:rPr>
          <w:rFonts w:hint="eastAsia"/>
          <w:szCs w:val="21"/>
        </w:rPr>
        <w:t>两种情况本质上是相同的，都是基于已知</w:t>
      </w:r>
      <w:r w:rsidR="00E50654" w:rsidRPr="002756BD">
        <w:rPr>
          <w:rFonts w:hint="eastAsia"/>
          <w:szCs w:val="21"/>
        </w:rPr>
        <w:t>世界坐标系</w:t>
      </w:r>
      <w:r w:rsidR="00031FAA" w:rsidRPr="002756BD">
        <w:rPr>
          <w:rFonts w:hint="eastAsia"/>
          <w:szCs w:val="21"/>
        </w:rPr>
        <w:t>3D</w:t>
      </w:r>
      <w:r w:rsidR="00031FAA" w:rsidRPr="002756BD">
        <w:rPr>
          <w:rFonts w:hint="eastAsia"/>
          <w:szCs w:val="21"/>
        </w:rPr>
        <w:t>点和对应的</w:t>
      </w:r>
      <w:r w:rsidR="00E50654" w:rsidRPr="002756BD">
        <w:rPr>
          <w:rFonts w:hint="eastAsia"/>
          <w:szCs w:val="21"/>
        </w:rPr>
        <w:t>归一化相机坐标系</w:t>
      </w:r>
      <w:r w:rsidR="00031FAA" w:rsidRPr="002756BD">
        <w:rPr>
          <w:rFonts w:hint="eastAsia"/>
          <w:szCs w:val="21"/>
        </w:rPr>
        <w:t>2D</w:t>
      </w:r>
      <w:r w:rsidR="00031FAA" w:rsidRPr="002756BD">
        <w:rPr>
          <w:rFonts w:hint="eastAsia"/>
          <w:szCs w:val="21"/>
        </w:rPr>
        <w:t>点求解相机运动的过程。</w:t>
      </w:r>
    </w:p>
    <w:p w:rsidR="00C765C9" w:rsidRPr="002756BD" w:rsidRDefault="00C765C9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8" w:name="_Toc17816637"/>
      <w:r w:rsidRPr="002756BD">
        <w:rPr>
          <w:rFonts w:hint="eastAsia"/>
          <w:b/>
          <w:szCs w:val="21"/>
        </w:rPr>
        <w:t>描述</w:t>
      </w:r>
      <w:r w:rsidRPr="002756BD">
        <w:rPr>
          <w:rFonts w:hint="eastAsia"/>
          <w:b/>
          <w:szCs w:val="21"/>
        </w:rPr>
        <w:t>Gaussian-Newton</w:t>
      </w:r>
      <w:r w:rsidRPr="002756BD">
        <w:rPr>
          <w:rFonts w:hint="eastAsia"/>
          <w:b/>
          <w:szCs w:val="21"/>
        </w:rPr>
        <w:t>法、</w:t>
      </w:r>
      <w:r w:rsidRPr="002756BD">
        <w:rPr>
          <w:rFonts w:hint="eastAsia"/>
          <w:b/>
          <w:szCs w:val="21"/>
        </w:rPr>
        <w:t>LM</w:t>
      </w:r>
      <w:r w:rsidRPr="002756BD">
        <w:rPr>
          <w:rFonts w:hint="eastAsia"/>
          <w:b/>
          <w:szCs w:val="21"/>
        </w:rPr>
        <w:t>法</w:t>
      </w:r>
      <w:bookmarkEnd w:id="8"/>
    </w:p>
    <w:p w:rsidR="00C765C9" w:rsidRPr="002756BD" w:rsidRDefault="00C765C9" w:rsidP="00C765C9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Gaussian-Newton</w:t>
      </w:r>
      <w:r w:rsidRPr="002756BD">
        <w:rPr>
          <w:rFonts w:hint="eastAsia"/>
          <w:szCs w:val="21"/>
        </w:rPr>
        <w:t>：是线搜索方法，是将</w:t>
      </w:r>
      <w:r w:rsidRPr="002756BD">
        <w:rPr>
          <w:rFonts w:hint="eastAsia"/>
          <w:szCs w:val="21"/>
        </w:rPr>
        <w:t>f</w:t>
      </w:r>
      <w:r w:rsidRPr="002756BD">
        <w:rPr>
          <w:szCs w:val="21"/>
        </w:rPr>
        <w:t>(</w:t>
      </w:r>
      <w:r w:rsidRPr="002756BD">
        <w:rPr>
          <w:rFonts w:hint="eastAsia"/>
          <w:szCs w:val="21"/>
        </w:rPr>
        <w:t>x</w:t>
      </w:r>
      <w:r w:rsidRPr="002756BD">
        <w:rPr>
          <w:szCs w:val="21"/>
        </w:rPr>
        <w:t>)</w:t>
      </w:r>
      <w:r w:rsidRPr="002756BD">
        <w:rPr>
          <w:rFonts w:hint="eastAsia"/>
          <w:szCs w:val="21"/>
        </w:rPr>
        <w:t>进行一阶泰勒</w:t>
      </w:r>
      <w:r w:rsidR="006A5DD5" w:rsidRPr="002756BD">
        <w:rPr>
          <w:rFonts w:hint="eastAsia"/>
          <w:szCs w:val="21"/>
        </w:rPr>
        <w:t>展开、再平方，</w:t>
      </w:r>
      <w:r w:rsidRPr="002756BD">
        <w:rPr>
          <w:rFonts w:hint="eastAsia"/>
          <w:szCs w:val="21"/>
        </w:rPr>
        <w:t>最后求解线性方程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△</w:t>
      </w:r>
      <w:r w:rsidRPr="002756BD">
        <w:rPr>
          <w:rFonts w:hint="eastAsia"/>
          <w:szCs w:val="21"/>
        </w:rPr>
        <w:t>x=b</w:t>
      </w:r>
      <w:r w:rsidRPr="002756BD">
        <w:rPr>
          <w:rFonts w:hint="eastAsia"/>
          <w:szCs w:val="21"/>
        </w:rPr>
        <w:t>，其中</w:t>
      </w:r>
      <w:r w:rsidRPr="002756BD">
        <w:rPr>
          <w:rFonts w:hint="eastAsia"/>
          <w:szCs w:val="21"/>
        </w:rPr>
        <w:t>H=J</w:t>
      </w:r>
      <w:r w:rsidRPr="002756BD">
        <w:rPr>
          <w:szCs w:val="21"/>
        </w:rPr>
        <w:t>^T*J</w:t>
      </w:r>
      <w:r w:rsidRPr="002756BD">
        <w:rPr>
          <w:szCs w:val="21"/>
        </w:rPr>
        <w:t>，</w:t>
      </w:r>
      <w:r w:rsidR="006A5DD5" w:rsidRPr="002756BD">
        <w:rPr>
          <w:rFonts w:hint="eastAsia"/>
          <w:szCs w:val="21"/>
        </w:rPr>
        <w:t>b</w:t>
      </w:r>
      <w:r w:rsidR="006A5DD5" w:rsidRPr="002756BD">
        <w:rPr>
          <w:szCs w:val="21"/>
        </w:rPr>
        <w:t>= -J^T*f</w:t>
      </w:r>
      <w:r w:rsidR="00EF6817" w:rsidRPr="002756BD">
        <w:rPr>
          <w:szCs w:val="21"/>
        </w:rPr>
        <w:t>(</w:t>
      </w:r>
      <w:proofErr w:type="spellStart"/>
      <w:r w:rsidR="00EF6817" w:rsidRPr="002756BD">
        <w:rPr>
          <w:szCs w:val="21"/>
        </w:rPr>
        <w:t>x_k</w:t>
      </w:r>
      <w:proofErr w:type="spellEnd"/>
      <w:r w:rsidR="00EF6817" w:rsidRPr="002756BD">
        <w:rPr>
          <w:szCs w:val="21"/>
        </w:rPr>
        <w:t>)</w:t>
      </w:r>
      <w:r w:rsidR="006A5DD5" w:rsidRPr="002756BD">
        <w:rPr>
          <w:szCs w:val="21"/>
        </w:rPr>
        <w:t>，</w:t>
      </w:r>
      <w:r w:rsidRPr="002756BD">
        <w:rPr>
          <w:rFonts w:hint="eastAsia"/>
          <w:szCs w:val="21"/>
        </w:rPr>
        <w:t>G</w:t>
      </w:r>
      <w:r w:rsidRPr="002756BD">
        <w:rPr>
          <w:szCs w:val="21"/>
        </w:rPr>
        <w:t>-N</w:t>
      </w:r>
      <w:r w:rsidRPr="002756BD">
        <w:rPr>
          <w:rFonts w:hint="eastAsia"/>
          <w:szCs w:val="21"/>
        </w:rPr>
        <w:t>法使用</w:t>
      </w:r>
      <w:r w:rsidRPr="002756BD">
        <w:rPr>
          <w:rFonts w:hint="eastAsia"/>
          <w:szCs w:val="21"/>
        </w:rPr>
        <w:t>J</w:t>
      </w:r>
      <w:r w:rsidRPr="002756BD">
        <w:rPr>
          <w:szCs w:val="21"/>
        </w:rPr>
        <w:t>^T*J</w:t>
      </w:r>
      <w:r w:rsidRPr="002756BD">
        <w:rPr>
          <w:rFonts w:hint="eastAsia"/>
          <w:szCs w:val="21"/>
        </w:rPr>
        <w:t>近似</w:t>
      </w:r>
      <w:r w:rsidRPr="002756BD">
        <w:rPr>
          <w:rFonts w:hint="eastAsia"/>
          <w:szCs w:val="21"/>
        </w:rPr>
        <w:t>Newton</w:t>
      </w:r>
      <w:r w:rsidRPr="002756BD">
        <w:rPr>
          <w:rFonts w:hint="eastAsia"/>
          <w:szCs w:val="21"/>
        </w:rPr>
        <w:t>法中</w:t>
      </w:r>
      <w:r w:rsidRPr="002756BD">
        <w:rPr>
          <w:rFonts w:hint="eastAsia"/>
          <w:szCs w:val="21"/>
        </w:rPr>
        <w:t>Hessian</w:t>
      </w:r>
      <w:r w:rsidRPr="002756BD">
        <w:rPr>
          <w:rFonts w:hint="eastAsia"/>
          <w:szCs w:val="21"/>
        </w:rPr>
        <w:t>矩阵，省略了其</w:t>
      </w:r>
      <w:r w:rsidRPr="002756BD">
        <w:rPr>
          <w:rFonts w:hint="eastAsia"/>
          <w:szCs w:val="21"/>
        </w:rPr>
        <w:t>H</w:t>
      </w:r>
      <w:r w:rsidRPr="002756BD">
        <w:rPr>
          <w:rFonts w:hint="eastAsia"/>
          <w:szCs w:val="21"/>
        </w:rPr>
        <w:t>矩阵的计算过程。</w:t>
      </w:r>
      <w:r w:rsidR="00556587" w:rsidRPr="002756BD">
        <w:rPr>
          <w:rFonts w:hint="eastAsia"/>
          <w:szCs w:val="21"/>
        </w:rPr>
        <w:t>缺点：</w:t>
      </w:r>
      <w:r w:rsidR="00556587" w:rsidRPr="002756BD">
        <w:rPr>
          <w:rFonts w:hint="eastAsia"/>
          <w:szCs w:val="21"/>
        </w:rPr>
        <w:t>H</w:t>
      </w:r>
      <w:r w:rsidR="00556587" w:rsidRPr="002756BD">
        <w:rPr>
          <w:rFonts w:hint="eastAsia"/>
          <w:szCs w:val="21"/>
        </w:rPr>
        <w:t>有可能不可逆，导致稳定性差、可能不收敛。</w:t>
      </w:r>
    </w:p>
    <w:p w:rsidR="00291397" w:rsidRPr="002756BD" w:rsidRDefault="00C765C9" w:rsidP="00B459A2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LM</w:t>
      </w:r>
      <w:r w:rsidRPr="002756BD">
        <w:rPr>
          <w:rFonts w:hint="eastAsia"/>
          <w:szCs w:val="21"/>
        </w:rPr>
        <w:t>：是信赖区域法，</w:t>
      </w:r>
      <w:r w:rsidR="00B459A2" w:rsidRPr="002756BD">
        <w:rPr>
          <w:rFonts w:hint="eastAsia"/>
          <w:szCs w:val="21"/>
        </w:rPr>
        <w:t>再</w:t>
      </w:r>
      <w:r w:rsidR="00B459A2" w:rsidRPr="002756BD">
        <w:rPr>
          <w:rFonts w:hint="eastAsia"/>
          <w:szCs w:val="21"/>
        </w:rPr>
        <w:t>G-N</w:t>
      </w:r>
      <w:r w:rsidR="00B459A2" w:rsidRPr="002756BD">
        <w:rPr>
          <w:rFonts w:hint="eastAsia"/>
          <w:szCs w:val="21"/>
        </w:rPr>
        <w:t>法基础上添加了阻尼因子λ，求解线性方程</w:t>
      </w:r>
      <w:r w:rsidR="00B459A2" w:rsidRPr="002756BD">
        <w:rPr>
          <w:rFonts w:hint="eastAsia"/>
          <w:szCs w:val="21"/>
        </w:rPr>
        <w:t>(H+</w:t>
      </w:r>
      <w:r w:rsidR="00B459A2" w:rsidRPr="002756BD">
        <w:rPr>
          <w:rFonts w:hint="eastAsia"/>
          <w:szCs w:val="21"/>
        </w:rPr>
        <w:t>λ</w:t>
      </w:r>
      <w:r w:rsidR="00B459A2" w:rsidRPr="002756BD">
        <w:rPr>
          <w:rFonts w:hint="eastAsia"/>
          <w:szCs w:val="21"/>
        </w:rPr>
        <w:t>I)</w:t>
      </w:r>
      <w:r w:rsidR="00B459A2" w:rsidRPr="002756BD">
        <w:rPr>
          <w:rFonts w:hint="eastAsia"/>
          <w:szCs w:val="21"/>
        </w:rPr>
        <w:t>△</w:t>
      </w:r>
      <w:r w:rsidR="00B459A2" w:rsidRPr="002756BD">
        <w:rPr>
          <w:rFonts w:hint="eastAsia"/>
          <w:szCs w:val="21"/>
        </w:rPr>
        <w:t>x=b</w:t>
      </w:r>
      <w:r w:rsidR="00B459A2" w:rsidRPr="002756BD">
        <w:rPr>
          <w:rFonts w:hint="eastAsia"/>
          <w:szCs w:val="21"/>
        </w:rPr>
        <w:t>；当λ较大时，相当于梯度下降法、λ较小时，相当于</w:t>
      </w:r>
      <w:r w:rsidR="00B459A2" w:rsidRPr="002756BD">
        <w:rPr>
          <w:rFonts w:hint="eastAsia"/>
          <w:szCs w:val="21"/>
        </w:rPr>
        <w:t>G-N</w:t>
      </w:r>
      <w:r w:rsidR="00B459A2" w:rsidRPr="002756BD">
        <w:rPr>
          <w:rFonts w:hint="eastAsia"/>
          <w:szCs w:val="21"/>
        </w:rPr>
        <w:t>法。</w:t>
      </w:r>
    </w:p>
    <w:p w:rsidR="00C765C9" w:rsidRPr="002756BD" w:rsidRDefault="00291397" w:rsidP="0069343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lastRenderedPageBreak/>
        <w:t>LM</w:t>
      </w:r>
      <w:r w:rsidRPr="002756BD">
        <w:rPr>
          <w:rFonts w:hint="eastAsia"/>
          <w:szCs w:val="21"/>
        </w:rPr>
        <w:t>算法中λ如何变化：</w:t>
      </w:r>
      <w:r w:rsidR="00B459A2" w:rsidRPr="002756BD">
        <w:rPr>
          <w:rFonts w:hint="eastAsia"/>
          <w:szCs w:val="21"/>
        </w:rPr>
        <w:t>在使用</w:t>
      </w:r>
      <w:r w:rsidR="00B459A2" w:rsidRPr="002756BD">
        <w:rPr>
          <w:rFonts w:hint="eastAsia"/>
          <w:szCs w:val="21"/>
        </w:rPr>
        <w:t>L-M</w:t>
      </w:r>
      <w:r w:rsidR="00B459A2" w:rsidRPr="002756BD">
        <w:rPr>
          <w:rFonts w:hint="eastAsia"/>
          <w:szCs w:val="21"/>
        </w:rPr>
        <w:t>法时，常先设置一个比较小的λ值，当发现</w:t>
      </w:r>
      <w:r w:rsidR="007E0837" w:rsidRPr="002756BD">
        <w:rPr>
          <w:rFonts w:hint="eastAsia"/>
          <w:szCs w:val="21"/>
        </w:rPr>
        <w:t>代价</w:t>
      </w:r>
      <w:r w:rsidR="00BF0C6E" w:rsidRPr="002756BD">
        <w:rPr>
          <w:rFonts w:hint="eastAsia"/>
          <w:szCs w:val="21"/>
        </w:rPr>
        <w:t>函数反而增大时</w:t>
      </w:r>
      <w:r w:rsidR="00711948" w:rsidRPr="002756BD">
        <w:rPr>
          <w:rFonts w:hint="eastAsia"/>
          <w:szCs w:val="21"/>
        </w:rPr>
        <w:t>（说明</w:t>
      </w:r>
      <w:r w:rsidR="0093517A" w:rsidRPr="002756BD">
        <w:rPr>
          <w:rFonts w:hint="eastAsia"/>
          <w:szCs w:val="21"/>
        </w:rPr>
        <w:t>阻尼带来的“阻力”不够，</w:t>
      </w:r>
      <w:r w:rsidR="00711948" w:rsidRPr="002756BD">
        <w:rPr>
          <w:rFonts w:hint="eastAsia"/>
          <w:szCs w:val="21"/>
        </w:rPr>
        <w:t>或步长太大）</w:t>
      </w:r>
      <w:r w:rsidR="00BF0C6E" w:rsidRPr="002756BD">
        <w:rPr>
          <w:rFonts w:hint="eastAsia"/>
          <w:szCs w:val="21"/>
        </w:rPr>
        <w:t>，将λ增大</w:t>
      </w:r>
      <w:r w:rsidR="00711948" w:rsidRPr="002756BD">
        <w:rPr>
          <w:rFonts w:hint="eastAsia"/>
          <w:szCs w:val="21"/>
        </w:rPr>
        <w:t>、减小步长，</w:t>
      </w:r>
      <w:r w:rsidR="00BF0C6E" w:rsidRPr="002756BD">
        <w:rPr>
          <w:rFonts w:hint="eastAsia"/>
          <w:szCs w:val="21"/>
        </w:rPr>
        <w:t>使用梯度下降法</w:t>
      </w:r>
      <w:r w:rsidR="00A0158E" w:rsidRPr="002756BD">
        <w:rPr>
          <w:rFonts w:hint="eastAsia"/>
          <w:szCs w:val="21"/>
        </w:rPr>
        <w:t>搜索，拒绝此次迭代</w:t>
      </w:r>
      <w:r w:rsidR="00BF0C6E" w:rsidRPr="002756BD">
        <w:rPr>
          <w:rFonts w:hint="eastAsia"/>
          <w:szCs w:val="21"/>
        </w:rPr>
        <w:t>；如果代价函数减小</w:t>
      </w:r>
      <w:r w:rsidR="00E8636F" w:rsidRPr="002756BD">
        <w:rPr>
          <w:rFonts w:hint="eastAsia"/>
          <w:szCs w:val="21"/>
        </w:rPr>
        <w:t>（说明方向正确，可尝试进一步减小</w:t>
      </w:r>
      <w:r w:rsidR="00711948" w:rsidRPr="002756BD">
        <w:rPr>
          <w:rFonts w:hint="eastAsia"/>
          <w:szCs w:val="21"/>
        </w:rPr>
        <w:t>阻尼、增大步长</w:t>
      </w:r>
      <w:r w:rsidR="00E8636F" w:rsidRPr="002756BD">
        <w:rPr>
          <w:rFonts w:hint="eastAsia"/>
          <w:szCs w:val="21"/>
        </w:rPr>
        <w:t>，）</w:t>
      </w:r>
      <w:r w:rsidR="00BF0C6E" w:rsidRPr="002756BD">
        <w:rPr>
          <w:rFonts w:hint="eastAsia"/>
          <w:szCs w:val="21"/>
        </w:rPr>
        <w:t>，则</w:t>
      </w:r>
      <w:r w:rsidR="00B459A2" w:rsidRPr="002756BD">
        <w:rPr>
          <w:rFonts w:hint="eastAsia"/>
          <w:szCs w:val="21"/>
        </w:rPr>
        <w:t>再将λ减小使用</w:t>
      </w:r>
      <w:r w:rsidR="00A0158E" w:rsidRPr="002756BD">
        <w:rPr>
          <w:rFonts w:hint="eastAsia"/>
          <w:szCs w:val="21"/>
        </w:rPr>
        <w:t>高斯</w:t>
      </w:r>
      <w:r w:rsidR="00B459A2" w:rsidRPr="002756BD">
        <w:rPr>
          <w:rFonts w:hint="eastAsia"/>
          <w:szCs w:val="21"/>
        </w:rPr>
        <w:t>牛顿法</w:t>
      </w:r>
      <w:r w:rsidR="00A0158E" w:rsidRPr="002756BD">
        <w:rPr>
          <w:rFonts w:hint="eastAsia"/>
          <w:szCs w:val="21"/>
        </w:rPr>
        <w:t>，进一步增大步长、加速收敛</w:t>
      </w:r>
      <w:r w:rsidR="008149E5" w:rsidRPr="002756BD">
        <w:rPr>
          <w:rFonts w:hint="eastAsia"/>
          <w:szCs w:val="21"/>
        </w:rPr>
        <w:t>，即</w:t>
      </w:r>
      <w:r w:rsidR="008149E5" w:rsidRPr="002756BD">
        <w:rPr>
          <w:rFonts w:hint="eastAsia"/>
          <w:b/>
          <w:szCs w:val="21"/>
        </w:rPr>
        <w:t>λ的变化与代价函数</w:t>
      </w:r>
      <w:r w:rsidR="002849F7" w:rsidRPr="002756BD">
        <w:rPr>
          <w:rFonts w:hint="eastAsia"/>
          <w:b/>
          <w:szCs w:val="21"/>
        </w:rPr>
        <w:t>的变化</w:t>
      </w:r>
      <w:r w:rsidR="008149E5" w:rsidRPr="002756BD">
        <w:rPr>
          <w:rFonts w:hint="eastAsia"/>
          <w:b/>
          <w:szCs w:val="21"/>
        </w:rPr>
        <w:t>是正相关的</w:t>
      </w:r>
      <w:r w:rsidR="00B459A2" w:rsidRPr="002756BD">
        <w:rPr>
          <w:rFonts w:hint="eastAsia"/>
          <w:szCs w:val="21"/>
        </w:rPr>
        <w:t>。</w:t>
      </w:r>
      <w:r w:rsidR="0069343A" w:rsidRPr="002756BD">
        <w:rPr>
          <w:rFonts w:hint="eastAsia"/>
          <w:szCs w:val="21"/>
        </w:rPr>
        <w:t>更科学的，使用阻尼更新策略比例因子</w:t>
      </w:r>
      <w:r w:rsidR="00D5221A" w:rsidRPr="002756BD">
        <w:rPr>
          <w:rFonts w:hint="eastAsia"/>
          <w:szCs w:val="21"/>
        </w:rPr>
        <w:t>衡量</w:t>
      </w:r>
      <w:r w:rsidR="00C21B5C" w:rsidRPr="002756BD">
        <w:rPr>
          <w:noProof/>
          <w:position w:val="-24"/>
          <w:szCs w:val="21"/>
        </w:rPr>
        <w:object w:dxaOrig="2200" w:dyaOrig="660">
          <v:shape id="_x0000_i1027" type="#_x0000_t75" alt="" style="width:110pt;height:33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631341625" r:id="rId19"/>
        </w:object>
      </w:r>
      <w:r w:rsidR="00BD56F0" w:rsidRPr="002756BD">
        <w:rPr>
          <w:rFonts w:hint="eastAsia"/>
          <w:szCs w:val="21"/>
        </w:rPr>
        <w:t>，分子：</w:t>
      </w:r>
      <w:r w:rsidR="002D0F1B" w:rsidRPr="002756BD">
        <w:rPr>
          <w:rFonts w:hint="eastAsia"/>
          <w:szCs w:val="21"/>
        </w:rPr>
        <w:t>实际函数下降值</w:t>
      </w:r>
      <w:r w:rsidR="00BD56F0" w:rsidRPr="002756BD">
        <w:rPr>
          <w:rFonts w:hint="eastAsia"/>
          <w:szCs w:val="21"/>
        </w:rPr>
        <w:t>，分母：使用</w:t>
      </w:r>
      <w:r w:rsidR="002D0F1B" w:rsidRPr="002756BD">
        <w:rPr>
          <w:rFonts w:hint="eastAsia"/>
          <w:szCs w:val="21"/>
        </w:rPr>
        <w:t>近似模型</w:t>
      </w:r>
      <w:r w:rsidR="00BD56F0" w:rsidRPr="002756BD">
        <w:rPr>
          <w:rFonts w:hint="eastAsia"/>
          <w:szCs w:val="21"/>
        </w:rPr>
        <w:t>计算的</w:t>
      </w:r>
      <w:r w:rsidR="002D0F1B" w:rsidRPr="002756BD">
        <w:rPr>
          <w:rFonts w:hint="eastAsia"/>
          <w:szCs w:val="21"/>
        </w:rPr>
        <w:t>下降值</w:t>
      </w:r>
      <w:r w:rsidR="00D5221A" w:rsidRPr="002756BD">
        <w:rPr>
          <w:rFonts w:hint="eastAsia"/>
          <w:szCs w:val="21"/>
        </w:rPr>
        <w:t>。</w:t>
      </w:r>
      <w:r w:rsidR="002D0F1B" w:rsidRPr="002756BD">
        <w:rPr>
          <w:rFonts w:hint="eastAsia"/>
          <w:szCs w:val="21"/>
        </w:rPr>
        <w:t>若</w:t>
      </w:r>
      <w:r w:rsidR="00C21B5C" w:rsidRPr="002756BD">
        <w:rPr>
          <w:noProof/>
          <w:position w:val="-24"/>
          <w:szCs w:val="21"/>
        </w:rPr>
        <w:object w:dxaOrig="639" w:dyaOrig="620">
          <v:shape id="_x0000_i1026" type="#_x0000_t75" alt="" style="width:32pt;height:31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631341626" r:id="rId21"/>
        </w:object>
      </w:r>
      <w:r w:rsidR="002D0F1B" w:rsidRPr="002756BD">
        <w:rPr>
          <w:szCs w:val="21"/>
        </w:rPr>
        <w:t>，</w:t>
      </w:r>
      <w:r w:rsidR="002D0F1B" w:rsidRPr="002756BD">
        <w:rPr>
          <w:rFonts w:hint="eastAsia"/>
          <w:szCs w:val="21"/>
        </w:rPr>
        <w:t>则将λ</w:t>
      </w:r>
      <w:r w:rsidR="002D0F1B" w:rsidRPr="002756BD">
        <w:rPr>
          <w:rFonts w:hint="eastAsia"/>
          <w:szCs w:val="21"/>
        </w:rPr>
        <w:t>=</w:t>
      </w:r>
      <w:r w:rsidR="002D0F1B" w:rsidRPr="002756BD">
        <w:rPr>
          <w:szCs w:val="21"/>
        </w:rPr>
        <w:t>2</w:t>
      </w:r>
      <w:bookmarkStart w:id="9" w:name="_GoBack"/>
      <w:bookmarkEnd w:id="9"/>
      <w:r w:rsidR="002D0F1B" w:rsidRPr="002756BD">
        <w:rPr>
          <w:szCs w:val="21"/>
        </w:rPr>
        <w:t>*</w:t>
      </w:r>
      <w:r w:rsidR="002D0F1B" w:rsidRPr="002756BD">
        <w:rPr>
          <w:rFonts w:hint="eastAsia"/>
          <w:szCs w:val="21"/>
        </w:rPr>
        <w:t>λ，</w:t>
      </w:r>
      <w:r w:rsidR="00C21B5C" w:rsidRPr="002756BD">
        <w:rPr>
          <w:noProof/>
          <w:position w:val="-24"/>
          <w:szCs w:val="21"/>
        </w:rPr>
        <w:object w:dxaOrig="620" w:dyaOrig="620">
          <v:shape id="_x0000_i1025" type="#_x0000_t75" alt="" style="width:31pt;height:31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631341627" r:id="rId23"/>
        </w:object>
      </w:r>
      <w:r w:rsidR="002D0F1B" w:rsidRPr="002756BD">
        <w:rPr>
          <w:szCs w:val="21"/>
        </w:rPr>
        <w:t>，</w:t>
      </w:r>
      <w:r w:rsidR="002D0F1B" w:rsidRPr="002756BD">
        <w:rPr>
          <w:rFonts w:hint="eastAsia"/>
          <w:szCs w:val="21"/>
        </w:rPr>
        <w:t>则λ</w:t>
      </w:r>
      <w:r w:rsidR="002D0F1B" w:rsidRPr="002756BD">
        <w:rPr>
          <w:rFonts w:hint="eastAsia"/>
          <w:szCs w:val="21"/>
        </w:rPr>
        <w:t>=</w:t>
      </w:r>
      <w:r w:rsidR="002D0F1B" w:rsidRPr="002756BD">
        <w:rPr>
          <w:szCs w:val="21"/>
        </w:rPr>
        <w:t>0.5*</w:t>
      </w:r>
      <w:r w:rsidR="002D0F1B" w:rsidRPr="002756BD">
        <w:rPr>
          <w:rFonts w:hint="eastAsia"/>
          <w:szCs w:val="21"/>
        </w:rPr>
        <w:t>λ</w:t>
      </w:r>
      <w:r w:rsidR="00CB137E" w:rsidRPr="002756BD">
        <w:rPr>
          <w:szCs w:val="21"/>
        </w:rPr>
        <w:t>。</w:t>
      </w:r>
    </w:p>
    <w:p w:rsidR="00620EFF" w:rsidRPr="002756BD" w:rsidRDefault="00C21B5C" w:rsidP="0069343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hyperlink r:id="rId24" w:history="1">
        <w:r w:rsidR="00620EFF" w:rsidRPr="002756BD">
          <w:rPr>
            <w:rStyle w:val="aa"/>
            <w:szCs w:val="21"/>
          </w:rPr>
          <w:t>https://blog.bobliao.fun/%E7%AC%94%E8%AE%B0/2019/07/08/vio%E7%AC%AC%E4%B8%89%E5%91%A8%E4%BD%9C%E4%B8%9A.html</w:t>
        </w:r>
      </w:hyperlink>
      <w:r w:rsidR="004A0914" w:rsidRPr="002756BD">
        <w:rPr>
          <w:szCs w:val="21"/>
        </w:rPr>
        <w:t>（</w:t>
      </w:r>
      <w:r w:rsidR="004A0914" w:rsidRPr="002756BD">
        <w:rPr>
          <w:rFonts w:hint="eastAsia"/>
          <w:szCs w:val="21"/>
        </w:rPr>
        <w:t>参考</w:t>
      </w:r>
      <w:r w:rsidR="004A0914" w:rsidRPr="002756BD">
        <w:rPr>
          <w:szCs w:val="21"/>
        </w:rPr>
        <w:t>）</w:t>
      </w:r>
    </w:p>
    <w:p w:rsidR="00CE265C" w:rsidRPr="002756BD" w:rsidRDefault="00CE265C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0" w:name="_Toc17816638"/>
      <w:r w:rsidRPr="002756BD">
        <w:rPr>
          <w:rFonts w:hint="eastAsia"/>
          <w:b/>
          <w:szCs w:val="21"/>
        </w:rPr>
        <w:t>说一下</w:t>
      </w:r>
      <w:r w:rsidRPr="002756BD">
        <w:rPr>
          <w:rFonts w:hint="eastAsia"/>
          <w:b/>
          <w:szCs w:val="21"/>
        </w:rPr>
        <w:t>Dog-Leg</w:t>
      </w:r>
      <w:r w:rsidRPr="002756BD">
        <w:rPr>
          <w:rFonts w:hint="eastAsia"/>
          <w:b/>
          <w:szCs w:val="21"/>
        </w:rPr>
        <w:t>算法</w:t>
      </w:r>
      <w:bookmarkEnd w:id="10"/>
    </w:p>
    <w:p w:rsidR="00783C3B" w:rsidRPr="002756BD" w:rsidRDefault="00783C3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1" w:name="_Toc17816639"/>
      <w:r w:rsidRPr="002756BD">
        <w:rPr>
          <w:rFonts w:hint="eastAsia"/>
          <w:b/>
          <w:szCs w:val="21"/>
        </w:rPr>
        <w:t>如何选择关键帧</w:t>
      </w:r>
      <w:bookmarkEnd w:id="11"/>
    </w:p>
    <w:p w:rsidR="00AF687D" w:rsidRPr="002756BD" w:rsidRDefault="00AF687D" w:rsidP="00AF687D">
      <w:pPr>
        <w:spacing w:line="360" w:lineRule="auto"/>
        <w:ind w:firstLine="360"/>
        <w:rPr>
          <w:szCs w:val="21"/>
        </w:rPr>
      </w:pPr>
      <w:r w:rsidRPr="002756BD">
        <w:rPr>
          <w:rFonts w:hint="eastAsia"/>
          <w:szCs w:val="21"/>
        </w:rPr>
        <w:t>关键帧选择指标：</w:t>
      </w:r>
    </w:p>
    <w:p w:rsidR="00783C3B" w:rsidRPr="002756BD" w:rsidRDefault="00783C3B" w:rsidP="00D978A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跟踪质量</w:t>
      </w:r>
      <w:r w:rsidR="00AF687D" w:rsidRPr="002756BD">
        <w:rPr>
          <w:rFonts w:hint="eastAsia"/>
          <w:szCs w:val="21"/>
        </w:rPr>
        <w:t>：比如当前帧跟踪到的特征点数大于一定阈值，如大于</w:t>
      </w:r>
      <w:r w:rsidR="00AF687D" w:rsidRPr="002756BD">
        <w:rPr>
          <w:rFonts w:hint="eastAsia"/>
          <w:szCs w:val="21"/>
        </w:rPr>
        <w:t>5</w:t>
      </w:r>
      <w:r w:rsidR="00AF687D" w:rsidRPr="002756BD">
        <w:rPr>
          <w:szCs w:val="21"/>
        </w:rPr>
        <w:t>0</w:t>
      </w:r>
      <w:r w:rsidR="00AF687D" w:rsidRPr="002756BD">
        <w:rPr>
          <w:rFonts w:hint="eastAsia"/>
          <w:szCs w:val="21"/>
        </w:rPr>
        <w:t>个</w:t>
      </w:r>
      <w:r w:rsidR="00D978A7" w:rsidRPr="002756BD">
        <w:rPr>
          <w:rFonts w:hint="eastAsia"/>
          <w:szCs w:val="21"/>
        </w:rPr>
        <w:t>点，或关键帧跟踪到的点比参考关键帧少</w:t>
      </w:r>
      <w:r w:rsidR="00D978A7" w:rsidRPr="002756BD">
        <w:rPr>
          <w:rFonts w:hint="eastAsia"/>
          <w:szCs w:val="21"/>
        </w:rPr>
        <w:t>90%</w:t>
      </w:r>
      <w:r w:rsidR="00D978A7" w:rsidRPr="002756BD">
        <w:rPr>
          <w:rFonts w:hint="eastAsia"/>
          <w:szCs w:val="21"/>
        </w:rPr>
        <w:t>。</w:t>
      </w:r>
    </w:p>
    <w:p w:rsidR="00783C3B" w:rsidRPr="002756BD" w:rsidRDefault="00783C3B" w:rsidP="00783C3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距离最近关键帧的距离是否足够远（空间）</w:t>
      </w:r>
      <w:r w:rsidR="00AF687D" w:rsidRPr="002756BD">
        <w:rPr>
          <w:rFonts w:hint="eastAsia"/>
          <w:szCs w:val="21"/>
        </w:rPr>
        <w:t>：</w:t>
      </w:r>
      <w:r w:rsidR="00503B36" w:rsidRPr="002756BD">
        <w:rPr>
          <w:rFonts w:hint="eastAsia"/>
          <w:szCs w:val="21"/>
        </w:rPr>
        <w:t>即当前帧空间位置是否有足够的变换，如在静止不动或移动幅度较小的情况下，当移动角度大于一定程度才认为是关键帧。</w:t>
      </w:r>
    </w:p>
    <w:p w:rsidR="00783C3B" w:rsidRPr="002756BD" w:rsidRDefault="00783C3B" w:rsidP="00783C3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距离上一关键帧的帧数是否足够多（时间）</w:t>
      </w:r>
      <w:r w:rsidR="00AF687D" w:rsidRPr="002756BD">
        <w:rPr>
          <w:rFonts w:hint="eastAsia"/>
          <w:szCs w:val="21"/>
        </w:rPr>
        <w:t>：</w:t>
      </w:r>
      <w:r w:rsidR="00D978A7" w:rsidRPr="002756BD">
        <w:rPr>
          <w:rFonts w:hint="eastAsia"/>
          <w:szCs w:val="21"/>
        </w:rPr>
        <w:t>如过了</w:t>
      </w:r>
      <w:r w:rsidR="00D978A7" w:rsidRPr="002756BD">
        <w:rPr>
          <w:rFonts w:hint="eastAsia"/>
          <w:szCs w:val="21"/>
        </w:rPr>
        <w:t>2</w:t>
      </w:r>
      <w:r w:rsidR="00D978A7" w:rsidRPr="002756BD">
        <w:rPr>
          <w:szCs w:val="21"/>
        </w:rPr>
        <w:t>0</w:t>
      </w:r>
      <w:r w:rsidR="00D978A7" w:rsidRPr="002756BD">
        <w:rPr>
          <w:rFonts w:hint="eastAsia"/>
          <w:szCs w:val="21"/>
        </w:rPr>
        <w:t>帧仍没有插入关键帧；</w:t>
      </w:r>
    </w:p>
    <w:p w:rsidR="005750B6" w:rsidRPr="002756BD" w:rsidRDefault="005750B6" w:rsidP="005750B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关键帧作用：图像插入频率过高会导致信息冗余度快速增加，而这些冗余的信息</w:t>
      </w:r>
      <w:r w:rsidRPr="002756BD">
        <w:rPr>
          <w:rFonts w:hint="eastAsia"/>
          <w:b/>
          <w:szCs w:val="21"/>
        </w:rPr>
        <w:t>对系统的精度</w:t>
      </w:r>
      <w:r w:rsidR="00576B48" w:rsidRPr="002756BD">
        <w:rPr>
          <w:rFonts w:hint="eastAsia"/>
          <w:b/>
          <w:szCs w:val="21"/>
        </w:rPr>
        <w:t>提升</w:t>
      </w:r>
      <w:r w:rsidRPr="002756BD">
        <w:rPr>
          <w:rFonts w:hint="eastAsia"/>
          <w:b/>
          <w:szCs w:val="21"/>
        </w:rPr>
        <w:t>却十分有限</w:t>
      </w:r>
      <w:r w:rsidRPr="002756BD">
        <w:rPr>
          <w:rFonts w:hint="eastAsia"/>
          <w:szCs w:val="21"/>
        </w:rPr>
        <w:t>，甚至没有提高，反而消耗了更多的计算资源。关键帧的目的在于，适当地降低信息冗余度，减少计算机资源的损耗，保证系统的平稳运行。</w:t>
      </w:r>
    </w:p>
    <w:p w:rsidR="00A8108C" w:rsidRPr="002756BD" w:rsidRDefault="00A8108C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2" w:name="_Toc17816640"/>
      <w:r w:rsidRPr="002756BD">
        <w:rPr>
          <w:rFonts w:hint="eastAsia"/>
          <w:b/>
          <w:szCs w:val="21"/>
        </w:rPr>
        <w:t>为什么要引入李群李代数</w:t>
      </w:r>
      <w:r w:rsidR="007E0837" w:rsidRPr="002756BD">
        <w:rPr>
          <w:rFonts w:hint="eastAsia"/>
          <w:b/>
          <w:szCs w:val="21"/>
        </w:rPr>
        <w:t>？</w:t>
      </w:r>
      <w:r w:rsidR="00964720" w:rsidRPr="002756BD">
        <w:rPr>
          <w:rFonts w:hint="eastAsia"/>
          <w:b/>
          <w:szCs w:val="21"/>
        </w:rPr>
        <w:t>李群与李代数的关系？</w:t>
      </w:r>
      <w:bookmarkEnd w:id="12"/>
    </w:p>
    <w:p w:rsidR="0013733B" w:rsidRPr="002756BD" w:rsidRDefault="0015440C" w:rsidP="0032208E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旋转矩阵自身是带有约束的，</w:t>
      </w:r>
      <w:r w:rsidR="00C743C5" w:rsidRPr="002756BD">
        <w:rPr>
          <w:rFonts w:hint="eastAsia"/>
          <w:szCs w:val="21"/>
        </w:rPr>
        <w:t>即是</w:t>
      </w:r>
      <w:r w:rsidRPr="002756BD">
        <w:rPr>
          <w:rFonts w:hint="eastAsia"/>
          <w:szCs w:val="21"/>
        </w:rPr>
        <w:t>正交</w:t>
      </w:r>
      <w:r w:rsidR="00C743C5" w:rsidRPr="002756BD">
        <w:rPr>
          <w:rFonts w:hint="eastAsia"/>
          <w:szCs w:val="21"/>
        </w:rPr>
        <w:t>矩阵</w:t>
      </w:r>
      <w:r w:rsidRPr="002756BD">
        <w:rPr>
          <w:rFonts w:hint="eastAsia"/>
          <w:szCs w:val="21"/>
        </w:rPr>
        <w:t>且行列式为</w:t>
      </w:r>
      <w:r w:rsidRPr="002756BD">
        <w:rPr>
          <w:rFonts w:hint="eastAsia"/>
          <w:szCs w:val="21"/>
        </w:rPr>
        <w:t>1</w:t>
      </w:r>
      <w:r w:rsidRPr="002756BD">
        <w:rPr>
          <w:rFonts w:hint="eastAsia"/>
          <w:szCs w:val="21"/>
        </w:rPr>
        <w:t>，他们作为优化变量时，会引入额外的约束，优化变的困难，通过李群李代数的转换关系，把位姿估计变成无约束的优化问题。</w:t>
      </w:r>
    </w:p>
    <w:p w:rsidR="00964720" w:rsidRPr="002756BD" w:rsidRDefault="00964720" w:rsidP="0032208E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李群与李代数是对数与指数的关系，李群到李代数是对数变换，李代数到李群是指数变换。李群是</w:t>
      </w:r>
      <w:r w:rsidR="0013733B" w:rsidRPr="002756BD">
        <w:rPr>
          <w:rFonts w:hint="eastAsia"/>
          <w:szCs w:val="21"/>
        </w:rPr>
        <w:t>矩阵的集合，</w:t>
      </w:r>
      <w:r w:rsidRPr="002756BD">
        <w:rPr>
          <w:rFonts w:hint="eastAsia"/>
          <w:szCs w:val="21"/>
        </w:rPr>
        <w:t>李代数是</w:t>
      </w:r>
      <w:r w:rsidR="0013733B" w:rsidRPr="002756BD">
        <w:rPr>
          <w:rFonts w:hint="eastAsia"/>
          <w:szCs w:val="21"/>
        </w:rPr>
        <w:t>向量的集合</w:t>
      </w:r>
      <w:r w:rsidRPr="002756BD">
        <w:rPr>
          <w:rFonts w:hint="eastAsia"/>
          <w:szCs w:val="21"/>
        </w:rPr>
        <w:t>，</w:t>
      </w:r>
      <w:r w:rsidR="0013733B" w:rsidRPr="002756BD">
        <w:rPr>
          <w:rFonts w:hint="eastAsia"/>
          <w:szCs w:val="21"/>
        </w:rPr>
        <w:t>矩阵求导时对加法不封闭，而映射为李代数之后对向量来说，加法是封闭的。</w:t>
      </w:r>
    </w:p>
    <w:p w:rsidR="00CC5016" w:rsidRPr="002756BD" w:rsidRDefault="00CC501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3" w:name="_Toc17816641"/>
      <w:r w:rsidRPr="002756BD">
        <w:rPr>
          <w:rFonts w:hint="eastAsia"/>
          <w:b/>
          <w:szCs w:val="21"/>
        </w:rPr>
        <w:lastRenderedPageBreak/>
        <w:t>什么是闭环检测</w:t>
      </w:r>
      <w:bookmarkEnd w:id="13"/>
    </w:p>
    <w:p w:rsidR="00CC5016" w:rsidRPr="002756BD" w:rsidRDefault="00CC5016" w:rsidP="00CC501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在视觉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问题中，位姿的估计往往是由上一帧位姿解算当前帧位姿，这么递增求解，因此相邻两帧之间的误差就会产生累计。如我们在求解第五帧位姿的时候，一般是根据第四帧计算的，但是如果我们发现第</w:t>
      </w:r>
      <w:r w:rsidRPr="002756BD">
        <w:rPr>
          <w:rFonts w:hint="eastAsia"/>
          <w:szCs w:val="21"/>
        </w:rPr>
        <w:t>5</w:t>
      </w:r>
      <w:r w:rsidRPr="002756BD">
        <w:rPr>
          <w:rFonts w:hint="eastAsia"/>
          <w:szCs w:val="21"/>
        </w:rPr>
        <w:t>帧还可以由第</w:t>
      </w:r>
      <w:r w:rsidRPr="002756BD">
        <w:rPr>
          <w:rFonts w:hint="eastAsia"/>
          <w:szCs w:val="21"/>
        </w:rPr>
        <w:t>2</w:t>
      </w:r>
      <w:r w:rsidRPr="002756BD">
        <w:rPr>
          <w:rFonts w:hint="eastAsia"/>
          <w:szCs w:val="21"/>
        </w:rPr>
        <w:t>帧计算出来，就减少了误差的累计。</w:t>
      </w:r>
      <w:r w:rsidRPr="002756BD">
        <w:rPr>
          <w:rFonts w:hint="eastAsia"/>
          <w:b/>
          <w:szCs w:val="21"/>
        </w:rPr>
        <w:t>这种与之前的某一帧（非相邻帧）建立位姿约束关系就叫做回环</w:t>
      </w:r>
      <w:r w:rsidRPr="002756BD">
        <w:rPr>
          <w:rFonts w:hint="eastAsia"/>
          <w:szCs w:val="21"/>
        </w:rPr>
        <w:t>。找到可以建立这种位姿约束的历史帧，就是</w:t>
      </w:r>
      <w:r w:rsidRPr="002756BD">
        <w:rPr>
          <w:rFonts w:hint="eastAsia"/>
          <w:b/>
          <w:szCs w:val="21"/>
        </w:rPr>
        <w:t>回环检测</w:t>
      </w:r>
      <w:r w:rsidRPr="002756BD">
        <w:rPr>
          <w:rFonts w:hint="eastAsia"/>
          <w:szCs w:val="21"/>
        </w:rPr>
        <w:t>。回环通过减少约束数，起到了减小累计误差的作用。</w:t>
      </w:r>
    </w:p>
    <w:p w:rsidR="00E2651D" w:rsidRPr="002756BD" w:rsidRDefault="00E2651D" w:rsidP="00E2651D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方法：特征匹配，提取当前帧与过去所有帧的特征，并进行匹配，这种方式假设了过去所有帧都有可能出现回环，匹配十分耗时、计算量大。基于词袋模型，词袋模型就是把特征看成是一个个单词，通过比较两张图片中单词的一致性，来判断两张图片是否属于同一场景。词袋模型需要训练字典</w:t>
      </w:r>
      <w:r w:rsidRPr="002756BD">
        <w:rPr>
          <w:rFonts w:hint="eastAsia"/>
          <w:szCs w:val="21"/>
        </w:rPr>
        <w:t>(K-means</w:t>
      </w:r>
      <w:r w:rsidRPr="002756BD">
        <w:rPr>
          <w:rFonts w:hint="eastAsia"/>
          <w:szCs w:val="21"/>
        </w:rPr>
        <w:t>聚类</w:t>
      </w:r>
      <w:r w:rsidRPr="002756BD">
        <w:rPr>
          <w:rFonts w:hint="eastAsia"/>
          <w:szCs w:val="21"/>
        </w:rPr>
        <w:t>)</w:t>
      </w:r>
      <w:r w:rsidRPr="002756BD">
        <w:rPr>
          <w:rFonts w:hint="eastAsia"/>
          <w:szCs w:val="21"/>
        </w:rPr>
        <w:t>，但通常字典内单词数量巨大，在确定某个特征时需要与字典内每个单词进行匹配，效率低下。为提高匹配效率，字典在训练的过程中构建了一个有</w:t>
      </w:r>
      <w:r w:rsidRPr="002756BD">
        <w:rPr>
          <w:rFonts w:hint="eastAsia"/>
          <w:szCs w:val="21"/>
        </w:rPr>
        <w:t>k</w:t>
      </w:r>
      <w:r w:rsidRPr="002756BD">
        <w:rPr>
          <w:rFonts w:hint="eastAsia"/>
          <w:szCs w:val="21"/>
        </w:rPr>
        <w:t>个分支，深度为</w:t>
      </w:r>
      <w:r w:rsidRPr="002756BD">
        <w:rPr>
          <w:rFonts w:hint="eastAsia"/>
          <w:szCs w:val="21"/>
        </w:rPr>
        <w:t>d</w:t>
      </w:r>
      <w:r w:rsidRPr="002756BD">
        <w:rPr>
          <w:rFonts w:hint="eastAsia"/>
          <w:szCs w:val="21"/>
        </w:rPr>
        <w:t>的树</w:t>
      </w:r>
      <w:r w:rsidRPr="002756BD">
        <w:rPr>
          <w:rFonts w:hint="eastAsia"/>
          <w:szCs w:val="21"/>
        </w:rPr>
        <w:t>(K</w:t>
      </w:r>
      <w:r w:rsidRPr="002756BD">
        <w:rPr>
          <w:rFonts w:hint="eastAsia"/>
          <w:szCs w:val="21"/>
        </w:rPr>
        <w:t>叉树</w:t>
      </w:r>
      <w:r w:rsidRPr="002756BD">
        <w:rPr>
          <w:rFonts w:hint="eastAsia"/>
          <w:szCs w:val="21"/>
        </w:rPr>
        <w:t>)</w:t>
      </w:r>
      <w:r w:rsidRPr="002756BD">
        <w:rPr>
          <w:rFonts w:hint="eastAsia"/>
          <w:szCs w:val="21"/>
        </w:rPr>
        <w:t>，类似于层次聚类，可容纳</w:t>
      </w:r>
      <w:proofErr w:type="spellStart"/>
      <w:r w:rsidRPr="002756BD">
        <w:rPr>
          <w:rFonts w:hint="eastAsia"/>
          <w:szCs w:val="21"/>
        </w:rPr>
        <w:t>k^d</w:t>
      </w:r>
      <w:proofErr w:type="spellEnd"/>
      <w:r w:rsidRPr="002756BD">
        <w:rPr>
          <w:rFonts w:hint="eastAsia"/>
          <w:szCs w:val="21"/>
        </w:rPr>
        <w:t>个单词，保证了对数级别的查找效率。</w:t>
      </w:r>
    </w:p>
    <w:p w:rsidR="00F272B0" w:rsidRPr="002756BD" w:rsidRDefault="00F272B0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4" w:name="_Toc17816642"/>
      <w:r w:rsidRPr="002756BD">
        <w:rPr>
          <w:rFonts w:hint="eastAsia"/>
          <w:b/>
          <w:szCs w:val="21"/>
        </w:rPr>
        <w:t>单目视觉尺寸漂移是怎么产生的</w:t>
      </w:r>
      <w:bookmarkEnd w:id="14"/>
    </w:p>
    <w:p w:rsidR="005B387D" w:rsidRPr="002756BD" w:rsidRDefault="005B3B3A" w:rsidP="005B387D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单目相机无法根据一张图片得出一张图片中物体的实际大小，同理也就无法得出运动的尺度大小，这是产生尺度漂移的</w:t>
      </w:r>
      <w:r w:rsidRPr="002756BD">
        <w:rPr>
          <w:rFonts w:hint="eastAsia"/>
          <w:b/>
          <w:szCs w:val="21"/>
        </w:rPr>
        <w:t>根源</w:t>
      </w:r>
      <w:r w:rsidRPr="002756BD">
        <w:rPr>
          <w:rFonts w:hint="eastAsia"/>
          <w:szCs w:val="21"/>
        </w:rPr>
        <w:t>。</w:t>
      </w:r>
      <w:r w:rsidR="005B387D" w:rsidRPr="002756BD">
        <w:rPr>
          <w:rFonts w:hint="eastAsia"/>
          <w:szCs w:val="21"/>
        </w:rPr>
        <w:t>而在使用单目估计相机位姿和</w:t>
      </w:r>
      <w:r w:rsidR="005B387D" w:rsidRPr="002756BD">
        <w:rPr>
          <w:rFonts w:hint="eastAsia"/>
          <w:szCs w:val="21"/>
        </w:rPr>
        <w:t>3</w:t>
      </w:r>
      <w:r w:rsidR="005B387D" w:rsidRPr="002756BD">
        <w:rPr>
          <w:szCs w:val="21"/>
        </w:rPr>
        <w:t>D</w:t>
      </w:r>
      <w:r w:rsidR="005B387D" w:rsidRPr="002756BD">
        <w:rPr>
          <w:rFonts w:hint="eastAsia"/>
          <w:szCs w:val="21"/>
        </w:rPr>
        <w:t>点坐标时，需要通过对极几何、三角化进行估计，在这个过程中会产生误差（特征点精度误差、计算误差），即使是极小的误差经过多帧累积后会变得特别大，无法保证尺度的一致性，造成尺度漂移。</w:t>
      </w:r>
    </w:p>
    <w:p w:rsidR="005B3B3A" w:rsidRPr="002756BD" w:rsidRDefault="00C3077C" w:rsidP="00C3077C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解决办法：从理论上说，只靠单目相机是无法确定尺度的。视觉与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融合，</w:t>
      </w:r>
      <w:r w:rsidR="002A18D0" w:rsidRPr="002756BD">
        <w:rPr>
          <w:rFonts w:hint="eastAsia"/>
          <w:szCs w:val="21"/>
        </w:rPr>
        <w:t>I</w:t>
      </w:r>
      <w:r w:rsidR="002A18D0" w:rsidRPr="002756BD">
        <w:rPr>
          <w:szCs w:val="21"/>
        </w:rPr>
        <w:t>MU</w:t>
      </w:r>
      <w:r w:rsidR="002A18D0" w:rsidRPr="002756BD">
        <w:rPr>
          <w:rFonts w:hint="eastAsia"/>
          <w:szCs w:val="21"/>
        </w:rPr>
        <w:t>可以测量实际尺度，</w:t>
      </w:r>
      <w:r w:rsidRPr="002756BD">
        <w:rPr>
          <w:rFonts w:hint="eastAsia"/>
          <w:szCs w:val="21"/>
        </w:rPr>
        <w:t>借助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测得的高帧率的角速度、加速度对视觉进行修正、补充；后端优化时，把尺度作为一个优化变量进行优化，可以减小尺度漂移问题。</w:t>
      </w:r>
    </w:p>
    <w:p w:rsidR="00743685" w:rsidRPr="002756BD" w:rsidRDefault="00743685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5" w:name="_Toc17816643"/>
      <w:r w:rsidRPr="002756BD">
        <w:rPr>
          <w:rFonts w:hint="eastAsia"/>
          <w:b/>
          <w:szCs w:val="21"/>
        </w:rPr>
        <w:t>单目</w:t>
      </w:r>
      <w:r w:rsidRPr="002756BD">
        <w:rPr>
          <w:rFonts w:hint="eastAsia"/>
          <w:b/>
          <w:szCs w:val="21"/>
        </w:rPr>
        <w:t>S</w:t>
      </w:r>
      <w:r w:rsidRPr="002756BD">
        <w:rPr>
          <w:b/>
          <w:szCs w:val="21"/>
        </w:rPr>
        <w:t>LAM</w:t>
      </w:r>
      <w:r w:rsidRPr="002756BD">
        <w:rPr>
          <w:rFonts w:hint="eastAsia"/>
          <w:b/>
          <w:szCs w:val="21"/>
        </w:rPr>
        <w:t>初始化过程、单目</w:t>
      </w:r>
      <w:r w:rsidRPr="002756BD">
        <w:rPr>
          <w:rFonts w:hint="eastAsia"/>
          <w:b/>
          <w:szCs w:val="21"/>
        </w:rPr>
        <w:t>S</w:t>
      </w:r>
      <w:r w:rsidRPr="002756BD">
        <w:rPr>
          <w:b/>
          <w:szCs w:val="21"/>
        </w:rPr>
        <w:t>LAM</w:t>
      </w:r>
      <w:r w:rsidRPr="002756BD">
        <w:rPr>
          <w:rFonts w:hint="eastAsia"/>
          <w:b/>
          <w:szCs w:val="21"/>
        </w:rPr>
        <w:t>整个过程</w:t>
      </w:r>
      <w:bookmarkEnd w:id="15"/>
    </w:p>
    <w:p w:rsidR="003B4768" w:rsidRPr="002756BD" w:rsidRDefault="003B4768" w:rsidP="00B3074F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初始化过程：是通过前两帧之间</w:t>
      </w:r>
      <w:r w:rsidRPr="002756BD">
        <w:rPr>
          <w:rFonts w:hint="eastAsia"/>
          <w:szCs w:val="21"/>
        </w:rPr>
        <w:t>2</w:t>
      </w:r>
      <w:r w:rsidRPr="002756BD">
        <w:rPr>
          <w:szCs w:val="21"/>
        </w:rPr>
        <w:t>D-2D</w:t>
      </w:r>
      <w:r w:rsidRPr="002756BD">
        <w:rPr>
          <w:rFonts w:hint="eastAsia"/>
          <w:szCs w:val="21"/>
        </w:rPr>
        <w:t>匹配点，使用对极几何计算出相机的旋转、平移矩阵，并将该平移矩阵初始化为后续相机运动的单位，即初始化之后的运动都以初始化时的平移作为单位</w:t>
      </w:r>
      <w:r w:rsidRPr="002756BD">
        <w:rPr>
          <w:rFonts w:hint="eastAsia"/>
          <w:szCs w:val="21"/>
        </w:rPr>
        <w:t>1</w:t>
      </w:r>
      <w:r w:rsidRPr="002756BD">
        <w:rPr>
          <w:rFonts w:hint="eastAsia"/>
          <w:szCs w:val="21"/>
        </w:rPr>
        <w:t>，</w:t>
      </w:r>
      <w:r w:rsidR="00B3074F" w:rsidRPr="002756BD">
        <w:rPr>
          <w:rFonts w:hint="eastAsia"/>
          <w:szCs w:val="21"/>
        </w:rPr>
        <w:t>是为了解决单目的尺度不确定性问题。且在初始化时，要保证两帧图片之间的运动必须包括平移（不能只是纯旋转），否则将导致求得的本质矩阵</w:t>
      </w:r>
      <w:r w:rsidR="00B3074F" w:rsidRPr="002756BD">
        <w:rPr>
          <w:rFonts w:hint="eastAsia"/>
          <w:szCs w:val="21"/>
        </w:rPr>
        <w:t>E</w:t>
      </w:r>
      <w:r w:rsidR="00B3074F" w:rsidRPr="002756BD">
        <w:rPr>
          <w:rFonts w:hint="eastAsia"/>
          <w:szCs w:val="21"/>
        </w:rPr>
        <w:t>为</w:t>
      </w:r>
      <w:r w:rsidR="00B3074F" w:rsidRPr="002756BD">
        <w:rPr>
          <w:rFonts w:hint="eastAsia"/>
          <w:szCs w:val="21"/>
        </w:rPr>
        <w:t>0</w:t>
      </w:r>
      <w:r w:rsidR="00B3074F" w:rsidRPr="002756BD">
        <w:rPr>
          <w:rFonts w:hint="eastAsia"/>
          <w:szCs w:val="21"/>
        </w:rPr>
        <w:t>，也就无法分解得到相机位姿。</w:t>
      </w:r>
    </w:p>
    <w:p w:rsidR="00743685" w:rsidRPr="002756BD" w:rsidRDefault="00743685" w:rsidP="00743685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单目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流程是：初始化</w:t>
      </w:r>
      <w:r w:rsidR="00C20B12" w:rsidRPr="002756BD">
        <w:rPr>
          <w:szCs w:val="21"/>
        </w:rPr>
        <w:t>—</w:t>
      </w:r>
      <w:r w:rsidRPr="002756BD">
        <w:rPr>
          <w:rFonts w:hint="eastAsia"/>
          <w:szCs w:val="21"/>
        </w:rPr>
        <w:t>PnP</w:t>
      </w:r>
      <w:r w:rsidR="00C20B12" w:rsidRPr="002756BD">
        <w:rPr>
          <w:szCs w:val="21"/>
        </w:rPr>
        <w:t>—</w:t>
      </w:r>
      <w:r w:rsidR="00C20B12" w:rsidRPr="002756BD">
        <w:rPr>
          <w:rFonts w:hint="eastAsia"/>
          <w:szCs w:val="21"/>
        </w:rPr>
        <w:t>三角化</w:t>
      </w:r>
      <w:r w:rsidR="00C20B12" w:rsidRPr="002756BD">
        <w:rPr>
          <w:szCs w:val="21"/>
        </w:rPr>
        <w:t>—</w:t>
      </w:r>
      <w:r w:rsidR="00C20B12" w:rsidRPr="002756BD">
        <w:rPr>
          <w:rFonts w:hint="eastAsia"/>
          <w:szCs w:val="21"/>
        </w:rPr>
        <w:t>PnP</w:t>
      </w:r>
      <w:r w:rsidR="00C20B12" w:rsidRPr="002756BD">
        <w:rPr>
          <w:szCs w:val="21"/>
        </w:rPr>
        <w:t>—</w:t>
      </w:r>
      <w:r w:rsidR="00C20B12" w:rsidRPr="002756BD">
        <w:rPr>
          <w:rFonts w:hint="eastAsia"/>
          <w:szCs w:val="21"/>
        </w:rPr>
        <w:t>三角化</w:t>
      </w:r>
      <w:r w:rsidRPr="002756BD">
        <w:rPr>
          <w:rFonts w:hint="eastAsia"/>
          <w:szCs w:val="21"/>
        </w:rPr>
        <w:t>……。具体方法是依赖</w:t>
      </w:r>
      <w:r w:rsidRPr="002756BD">
        <w:rPr>
          <w:rFonts w:hint="eastAsia"/>
          <w:szCs w:val="21"/>
        </w:rPr>
        <w:lastRenderedPageBreak/>
        <w:t>对极几何的相关知识，根据</w:t>
      </w:r>
      <w:r w:rsidRPr="002756BD">
        <w:rPr>
          <w:rFonts w:hint="eastAsia"/>
          <w:szCs w:val="21"/>
        </w:rPr>
        <w:t>2D-2D</w:t>
      </w:r>
      <w:r w:rsidRPr="002756BD">
        <w:rPr>
          <w:rFonts w:hint="eastAsia"/>
          <w:szCs w:val="21"/>
        </w:rPr>
        <w:t>匹配点对计算本质矩阵（或基本矩阵），并对其进行分解得到相机运动，再依据三角化原理计算特征点距离。至此即得到</w:t>
      </w:r>
      <w:r w:rsidRPr="002756BD">
        <w:rPr>
          <w:rFonts w:hint="eastAsia"/>
          <w:szCs w:val="21"/>
        </w:rPr>
        <w:t>3D-2D</w:t>
      </w:r>
      <w:r w:rsidRPr="002756BD">
        <w:rPr>
          <w:rFonts w:hint="eastAsia"/>
          <w:szCs w:val="21"/>
        </w:rPr>
        <w:t>匹配点对，后续的相机位姿的估计就是</w:t>
      </w:r>
      <w:r w:rsidRPr="002756BD">
        <w:rPr>
          <w:rFonts w:hint="eastAsia"/>
          <w:szCs w:val="21"/>
        </w:rPr>
        <w:t>PnP</w:t>
      </w:r>
      <w:r w:rsidRPr="002756BD">
        <w:rPr>
          <w:rFonts w:hint="eastAsia"/>
          <w:szCs w:val="21"/>
        </w:rPr>
        <w:t>问题了、后续</w:t>
      </w:r>
      <w:r w:rsidRPr="002756BD">
        <w:rPr>
          <w:rFonts w:hint="eastAsia"/>
          <w:szCs w:val="21"/>
        </w:rPr>
        <w:t>3</w:t>
      </w:r>
      <w:r w:rsidRPr="002756BD">
        <w:rPr>
          <w:szCs w:val="21"/>
        </w:rPr>
        <w:t>D</w:t>
      </w:r>
      <w:r w:rsidRPr="002756BD">
        <w:rPr>
          <w:rFonts w:hint="eastAsia"/>
          <w:szCs w:val="21"/>
        </w:rPr>
        <w:t>点的计算仍采用三角化</w:t>
      </w:r>
      <w:r w:rsidR="00601EF3" w:rsidRPr="002756BD">
        <w:rPr>
          <w:rFonts w:hint="eastAsia"/>
          <w:szCs w:val="21"/>
        </w:rPr>
        <w:t>方式</w:t>
      </w:r>
      <w:r w:rsidRPr="002756BD">
        <w:rPr>
          <w:rFonts w:hint="eastAsia"/>
          <w:szCs w:val="21"/>
        </w:rPr>
        <w:t>。</w:t>
      </w:r>
    </w:p>
    <w:p w:rsidR="002717F3" w:rsidRPr="002756BD" w:rsidRDefault="002717F3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6" w:name="_Toc17816644"/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中的绑架问题</w:t>
      </w:r>
      <w:r w:rsidR="00E353FD" w:rsidRPr="002756BD">
        <w:rPr>
          <w:rFonts w:hint="eastAsia"/>
          <w:b/>
          <w:szCs w:val="21"/>
        </w:rPr>
        <w:t>（重定位）</w:t>
      </w:r>
      <w:bookmarkEnd w:id="16"/>
    </w:p>
    <w:p w:rsidR="002717F3" w:rsidRPr="002756BD" w:rsidRDefault="002717F3" w:rsidP="002717F3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绑架问题就是重定位，是指机器人在缺少之前位置信息的情况下，或跟踪丢失的情况下，如何进行重新定位、确定当前位姿。例如当机器人被安置在一个已经构建好地图的环境中，但是并不知道它在地图中的相对位置，或者在移动过程中，由于传感器的暂时性功能故障或相机的快速移动，都导致机器人先前的位置信息的丢失，在这种情况下如何重新确定自己的位置。</w:t>
      </w:r>
    </w:p>
    <w:p w:rsidR="00E353FD" w:rsidRPr="002756BD" w:rsidRDefault="00E353FD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7" w:name="_Toc17816645"/>
      <w:r w:rsidRPr="002756BD">
        <w:rPr>
          <w:rFonts w:hint="eastAsia"/>
          <w:b/>
          <w:szCs w:val="21"/>
        </w:rPr>
        <w:t>词袋模型可以用于回环检测，也可以用于重定位，有什么区别</w:t>
      </w:r>
      <w:bookmarkEnd w:id="17"/>
    </w:p>
    <w:p w:rsidR="001F5454" w:rsidRPr="002756BD" w:rsidRDefault="001F5454" w:rsidP="001F5454">
      <w:pPr>
        <w:spacing w:line="360" w:lineRule="auto"/>
        <w:ind w:left="420"/>
        <w:rPr>
          <w:szCs w:val="21"/>
        </w:rPr>
      </w:pPr>
      <w:r w:rsidRPr="002756BD">
        <w:rPr>
          <w:rFonts w:hint="eastAsia"/>
          <w:szCs w:val="21"/>
        </w:rPr>
        <w:t>词袋模型在</w:t>
      </w:r>
      <w:r w:rsidRPr="002756BD">
        <w:rPr>
          <w:rFonts w:hint="eastAsia"/>
          <w:szCs w:val="21"/>
        </w:rPr>
        <w:t>S</w:t>
      </w:r>
      <w:r w:rsidRPr="002756BD">
        <w:rPr>
          <w:szCs w:val="21"/>
        </w:rPr>
        <w:t>LAM</w:t>
      </w:r>
      <w:r w:rsidRPr="002756BD">
        <w:rPr>
          <w:rFonts w:hint="eastAsia"/>
          <w:szCs w:val="21"/>
        </w:rPr>
        <w:t>中的应用：当前帧与关键帧的特征匹配、重定位的特征匹配、回环检测的特征匹配；（第一个是后两个的基本原理，后两个是应用场景）。</w:t>
      </w:r>
      <w:r w:rsidR="005F2AA7" w:rsidRPr="002756BD">
        <w:rPr>
          <w:rFonts w:hint="eastAsia"/>
          <w:szCs w:val="21"/>
        </w:rPr>
        <w:t>连续帧间特征匹配采用的并不是词袋模型。</w:t>
      </w:r>
    </w:p>
    <w:p w:rsidR="00E353FD" w:rsidRPr="002756BD" w:rsidRDefault="00E353FD" w:rsidP="00E353FD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重定位：主要是</w:t>
      </w:r>
      <w:r w:rsidR="00C82950" w:rsidRPr="002756BD">
        <w:rPr>
          <w:rFonts w:hint="eastAsia"/>
          <w:szCs w:val="21"/>
        </w:rPr>
        <w:t>通过当</w:t>
      </w:r>
      <w:r w:rsidR="00827CD8" w:rsidRPr="002756BD">
        <w:rPr>
          <w:rFonts w:hint="eastAsia"/>
          <w:szCs w:val="21"/>
        </w:rPr>
        <w:t>前帧与关键帧的特征匹配，</w:t>
      </w:r>
      <w:r w:rsidRPr="002756BD">
        <w:rPr>
          <w:rFonts w:hint="eastAsia"/>
          <w:szCs w:val="21"/>
        </w:rPr>
        <w:t>定位当前帧的相机</w:t>
      </w:r>
      <w:r w:rsidR="00827CD8" w:rsidRPr="002756BD">
        <w:rPr>
          <w:rFonts w:hint="eastAsia"/>
          <w:szCs w:val="21"/>
        </w:rPr>
        <w:t>位姿。</w:t>
      </w:r>
    </w:p>
    <w:p w:rsidR="00E353FD" w:rsidRPr="002756BD" w:rsidRDefault="00E353FD" w:rsidP="00E353FD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回环检测</w:t>
      </w:r>
      <w:r w:rsidR="00BF277C" w:rsidRPr="002756BD">
        <w:rPr>
          <w:rFonts w:hint="eastAsia"/>
          <w:szCs w:val="21"/>
        </w:rPr>
        <w:t>：优化整个地图信息，包括</w:t>
      </w:r>
      <w:r w:rsidR="00BF277C" w:rsidRPr="002756BD">
        <w:rPr>
          <w:rFonts w:hint="eastAsia"/>
          <w:szCs w:val="21"/>
        </w:rPr>
        <w:t>3</w:t>
      </w:r>
      <w:r w:rsidR="00BF277C" w:rsidRPr="002756BD">
        <w:rPr>
          <w:szCs w:val="21"/>
        </w:rPr>
        <w:t>D</w:t>
      </w:r>
      <w:r w:rsidR="00BF277C" w:rsidRPr="002756BD">
        <w:rPr>
          <w:rFonts w:hint="eastAsia"/>
          <w:szCs w:val="21"/>
        </w:rPr>
        <w:t>路标点、及相机位姿</w:t>
      </w:r>
      <w:r w:rsidR="005F2AA7" w:rsidRPr="002756BD">
        <w:rPr>
          <w:rFonts w:hint="eastAsia"/>
          <w:szCs w:val="21"/>
        </w:rPr>
        <w:t>、相对尺度信息。</w:t>
      </w:r>
      <w:r w:rsidR="00983A3C" w:rsidRPr="002756BD">
        <w:rPr>
          <w:rFonts w:hint="eastAsia"/>
          <w:szCs w:val="21"/>
        </w:rPr>
        <w:t>回环检测提供了当前帧与所有历史帧的关系，</w:t>
      </w:r>
    </w:p>
    <w:p w:rsidR="003B33F5" w:rsidRPr="002756BD" w:rsidRDefault="00CC29E9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8" w:name="_Toc17816646"/>
      <w:r w:rsidRPr="002756BD">
        <w:rPr>
          <w:rFonts w:hint="eastAsia"/>
          <w:b/>
          <w:szCs w:val="21"/>
        </w:rPr>
        <w:t>相</w:t>
      </w:r>
      <w:r w:rsidR="003B33F5" w:rsidRPr="002756BD">
        <w:rPr>
          <w:rFonts w:hint="eastAsia"/>
          <w:b/>
          <w:szCs w:val="21"/>
        </w:rPr>
        <w:t>比</w:t>
      </w:r>
      <w:r w:rsidR="003B33F5" w:rsidRPr="002756BD">
        <w:rPr>
          <w:rFonts w:hint="eastAsia"/>
          <w:b/>
          <w:szCs w:val="21"/>
        </w:rPr>
        <w:t>VSLAM</w:t>
      </w:r>
      <w:r w:rsidR="003B33F5" w:rsidRPr="002756BD">
        <w:rPr>
          <w:rFonts w:hint="eastAsia"/>
          <w:b/>
          <w:szCs w:val="21"/>
        </w:rPr>
        <w:t>，加入</w:t>
      </w:r>
      <w:r w:rsidR="003B33F5" w:rsidRPr="002756BD">
        <w:rPr>
          <w:rFonts w:hint="eastAsia"/>
          <w:b/>
          <w:szCs w:val="21"/>
        </w:rPr>
        <w:t>IMU</w:t>
      </w:r>
      <w:r w:rsidR="003B33F5" w:rsidRPr="002756BD">
        <w:rPr>
          <w:rFonts w:hint="eastAsia"/>
          <w:b/>
          <w:szCs w:val="21"/>
        </w:rPr>
        <w:t>后，哪些状态可观？</w:t>
      </w:r>
      <w:bookmarkEnd w:id="18"/>
    </w:p>
    <w:p w:rsidR="003B38D2" w:rsidRPr="002756BD" w:rsidRDefault="003B38D2" w:rsidP="003B33F5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单目</w:t>
      </w:r>
      <w:r w:rsidRPr="002756BD">
        <w:rPr>
          <w:rFonts w:hint="eastAsia"/>
          <w:szCs w:val="21"/>
        </w:rPr>
        <w:t>S</w:t>
      </w:r>
      <w:r w:rsidRPr="002756BD">
        <w:rPr>
          <w:szCs w:val="21"/>
        </w:rPr>
        <w:t>LAM7</w:t>
      </w:r>
      <w:r w:rsidRPr="002756BD">
        <w:rPr>
          <w:rFonts w:hint="eastAsia"/>
          <w:szCs w:val="21"/>
        </w:rPr>
        <w:t>个自由度不可观：</w:t>
      </w:r>
      <w:r w:rsidRPr="002756BD">
        <w:rPr>
          <w:rFonts w:hint="eastAsia"/>
          <w:szCs w:val="21"/>
        </w:rPr>
        <w:t>6</w:t>
      </w:r>
      <w:r w:rsidRPr="002756BD">
        <w:rPr>
          <w:rFonts w:hint="eastAsia"/>
          <w:szCs w:val="21"/>
        </w:rPr>
        <w:t>个自由度</w:t>
      </w:r>
      <w:r w:rsidRPr="002756BD">
        <w:rPr>
          <w:rFonts w:hint="eastAsia"/>
          <w:szCs w:val="21"/>
        </w:rPr>
        <w:t>+</w:t>
      </w:r>
      <w:r w:rsidRPr="002756BD">
        <w:rPr>
          <w:rFonts w:hint="eastAsia"/>
          <w:szCs w:val="21"/>
        </w:rPr>
        <w:t>尺度；</w:t>
      </w:r>
    </w:p>
    <w:p w:rsidR="003B38D2" w:rsidRPr="002756BD" w:rsidRDefault="003B38D2" w:rsidP="003B33F5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单目</w:t>
      </w:r>
      <w:r w:rsidRPr="002756BD">
        <w:rPr>
          <w:rFonts w:hint="eastAsia"/>
          <w:szCs w:val="21"/>
        </w:rPr>
        <w:t>+IMU</w:t>
      </w:r>
      <w:r w:rsidRPr="002756BD">
        <w:rPr>
          <w:szCs w:val="21"/>
        </w:rPr>
        <w:t>4</w:t>
      </w:r>
      <w:r w:rsidRPr="002756BD">
        <w:rPr>
          <w:rFonts w:hint="eastAsia"/>
          <w:szCs w:val="21"/>
        </w:rPr>
        <w:t>个自由度不可观：偏航角（</w:t>
      </w:r>
      <w:r w:rsidRPr="002756BD">
        <w:rPr>
          <w:rFonts w:hint="eastAsia"/>
          <w:szCs w:val="21"/>
        </w:rPr>
        <w:t>yaw</w:t>
      </w:r>
      <w:r w:rsidRPr="002756BD">
        <w:rPr>
          <w:rFonts w:hint="eastAsia"/>
          <w:szCs w:val="21"/>
        </w:rPr>
        <w:t>）</w:t>
      </w:r>
      <w:r w:rsidRPr="002756BD">
        <w:rPr>
          <w:rFonts w:hint="eastAsia"/>
          <w:szCs w:val="21"/>
        </w:rPr>
        <w:t>+</w:t>
      </w:r>
      <w:r w:rsidRPr="002756BD">
        <w:rPr>
          <w:szCs w:val="21"/>
        </w:rPr>
        <w:t>3</w:t>
      </w:r>
      <w:r w:rsidRPr="002756BD">
        <w:rPr>
          <w:rFonts w:hint="eastAsia"/>
          <w:szCs w:val="21"/>
        </w:rPr>
        <w:t>自由度不可观；</w:t>
      </w:r>
      <w:r w:rsidR="0003080E" w:rsidRPr="002756BD">
        <w:rPr>
          <w:rFonts w:hint="eastAsia"/>
          <w:szCs w:val="21"/>
        </w:rPr>
        <w:t>翻滚角（</w:t>
      </w:r>
      <w:r w:rsidR="0003080E" w:rsidRPr="002756BD">
        <w:rPr>
          <w:rFonts w:hint="eastAsia"/>
          <w:szCs w:val="21"/>
        </w:rPr>
        <w:t>roll</w:t>
      </w:r>
      <w:r w:rsidR="0003080E" w:rsidRPr="002756BD">
        <w:rPr>
          <w:rFonts w:hint="eastAsia"/>
          <w:szCs w:val="21"/>
        </w:rPr>
        <w:t>）、俯仰角（</w:t>
      </w:r>
      <w:r w:rsidR="0003080E" w:rsidRPr="002756BD">
        <w:rPr>
          <w:rFonts w:hint="eastAsia"/>
          <w:szCs w:val="21"/>
        </w:rPr>
        <w:t>pitch</w:t>
      </w:r>
      <w:r w:rsidR="0003080E" w:rsidRPr="002756BD">
        <w:rPr>
          <w:rFonts w:hint="eastAsia"/>
          <w:szCs w:val="21"/>
        </w:rPr>
        <w:t>）由于重力存在而可观，尺度因子由于加速度计的存在而可观；</w:t>
      </w:r>
    </w:p>
    <w:p w:rsidR="00C82950" w:rsidRPr="002756BD" w:rsidRDefault="00C82950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19" w:name="_Toc17816647"/>
      <w:r w:rsidRPr="002756BD">
        <w:rPr>
          <w:rFonts w:hint="eastAsia"/>
          <w:b/>
          <w:szCs w:val="21"/>
        </w:rPr>
        <w:t>仿射变换、</w:t>
      </w:r>
      <w:r w:rsidR="007F163A" w:rsidRPr="002756BD">
        <w:rPr>
          <w:rFonts w:hint="eastAsia"/>
          <w:b/>
          <w:szCs w:val="21"/>
        </w:rPr>
        <w:t>透视</w:t>
      </w:r>
      <w:r w:rsidR="00EC27F9" w:rsidRPr="002756BD">
        <w:rPr>
          <w:rFonts w:hint="eastAsia"/>
          <w:b/>
          <w:szCs w:val="21"/>
        </w:rPr>
        <w:t>变换</w:t>
      </w:r>
      <w:r w:rsidRPr="002756BD">
        <w:rPr>
          <w:rFonts w:hint="eastAsia"/>
          <w:b/>
          <w:szCs w:val="21"/>
        </w:rPr>
        <w:t>、欧式变换有什么区别</w:t>
      </w:r>
      <w:bookmarkEnd w:id="19"/>
    </w:p>
    <w:p w:rsidR="00C82950" w:rsidRPr="002756BD" w:rsidRDefault="00F47D55" w:rsidP="00C8295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仿射变换：形状会改变，但直线的平行关系不变，如矩形变成平行四边形。</w:t>
      </w:r>
      <w:r w:rsidR="007F163A" w:rsidRPr="002756BD">
        <w:rPr>
          <w:rFonts w:hint="eastAsia"/>
          <w:szCs w:val="21"/>
        </w:rPr>
        <w:t>是透视变换的特殊形式。</w:t>
      </w:r>
    </w:p>
    <w:p w:rsidR="007F163A" w:rsidRPr="002756BD" w:rsidRDefault="007F163A" w:rsidP="00C8295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透视变换</w:t>
      </w:r>
      <w:r w:rsidR="00EC27F9" w:rsidRPr="002756BD">
        <w:rPr>
          <w:rFonts w:hint="eastAsia"/>
          <w:szCs w:val="21"/>
        </w:rPr>
        <w:t>（或称射影变换）</w:t>
      </w:r>
      <w:r w:rsidRPr="002756BD">
        <w:rPr>
          <w:rFonts w:hint="eastAsia"/>
          <w:szCs w:val="21"/>
        </w:rPr>
        <w:t>：是仿射变换更一般的形式，是共面点投影的变换关系，如单应性矩阵。</w:t>
      </w:r>
      <w:r w:rsidR="000D472A" w:rsidRPr="002756BD">
        <w:rPr>
          <w:rFonts w:hint="eastAsia"/>
          <w:szCs w:val="21"/>
        </w:rPr>
        <w:t>平行的直线变换前后可能不会保持平行。</w:t>
      </w:r>
    </w:p>
    <w:p w:rsidR="0075038C" w:rsidRPr="002756BD" w:rsidRDefault="00CD511B" w:rsidP="00570AC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欧式变换</w:t>
      </w:r>
      <w:r w:rsidR="00BF563A" w:rsidRPr="002756BD">
        <w:rPr>
          <w:rFonts w:hint="eastAsia"/>
          <w:szCs w:val="21"/>
        </w:rPr>
        <w:t>（或称等距变换）</w:t>
      </w:r>
      <w:r w:rsidRPr="002756BD">
        <w:rPr>
          <w:rFonts w:hint="eastAsia"/>
          <w:szCs w:val="21"/>
        </w:rPr>
        <w:t>：旋转、平移；</w:t>
      </w:r>
    </w:p>
    <w:p w:rsidR="00755A68" w:rsidRPr="002756BD" w:rsidRDefault="00755A68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0" w:name="_Toc17816648"/>
      <w:r w:rsidRPr="002756BD">
        <w:rPr>
          <w:rFonts w:hint="eastAsia"/>
          <w:b/>
          <w:szCs w:val="21"/>
        </w:rPr>
        <w:t>什么是紧耦合、松耦合？优缺点</w:t>
      </w:r>
      <w:bookmarkEnd w:id="20"/>
    </w:p>
    <w:p w:rsidR="00755A68" w:rsidRPr="002756BD" w:rsidRDefault="00755A68" w:rsidP="00755A6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V</w:t>
      </w:r>
      <w:r w:rsidRPr="002756BD">
        <w:rPr>
          <w:szCs w:val="21"/>
        </w:rPr>
        <w:t>IO</w:t>
      </w:r>
      <w:r w:rsidRPr="002756BD">
        <w:rPr>
          <w:rFonts w:hint="eastAsia"/>
          <w:szCs w:val="21"/>
        </w:rPr>
        <w:t>是融合相机和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数据实现</w:t>
      </w:r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的算法，根据融合框架的区别又分为紧耦合和松耦合，松耦合中视觉运动估计和惯导运动估计系统是两个独立的模块，将每</w:t>
      </w:r>
      <w:r w:rsidRPr="002756BD">
        <w:rPr>
          <w:rFonts w:hint="eastAsia"/>
          <w:szCs w:val="21"/>
        </w:rPr>
        <w:lastRenderedPageBreak/>
        <w:t>个模块的输出结果进行融合，而紧耦合则是使用两个传感器的原始数据共同估计一组变量，传感器噪声也是相互影响的，紧耦合算法上比较复杂，但充分利用了传感器数据，可以实现更好的效果，是目前研究的重点。</w:t>
      </w:r>
    </w:p>
    <w:p w:rsidR="0058033C" w:rsidRPr="002756BD" w:rsidRDefault="0058033C" w:rsidP="0058033C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按照是否把图像的</w:t>
      </w:r>
      <w:r w:rsidRPr="002756BD">
        <w:rPr>
          <w:rFonts w:hint="eastAsia"/>
          <w:szCs w:val="21"/>
        </w:rPr>
        <w:t>Feature</w:t>
      </w:r>
      <w:r w:rsidRPr="002756BD">
        <w:rPr>
          <w:rFonts w:hint="eastAsia"/>
          <w:szCs w:val="21"/>
        </w:rPr>
        <w:t>加入到状态向量区分，也就是松耦合是在视觉和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各自求出的位姿的基础上做的耦合</w:t>
      </w:r>
      <w:r w:rsidR="00AF6D7A" w:rsidRPr="002756BD">
        <w:rPr>
          <w:rFonts w:hint="eastAsia"/>
          <w:szCs w:val="21"/>
        </w:rPr>
        <w:t>，</w:t>
      </w:r>
      <w:r w:rsidR="008D167F" w:rsidRPr="002756BD">
        <w:rPr>
          <w:rFonts w:hint="eastAsia"/>
          <w:szCs w:val="21"/>
        </w:rPr>
        <w:t>紧耦合是使用图像和</w:t>
      </w:r>
      <w:r w:rsidR="008D167F" w:rsidRPr="002756BD">
        <w:rPr>
          <w:rFonts w:hint="eastAsia"/>
          <w:szCs w:val="21"/>
        </w:rPr>
        <w:t>I</w:t>
      </w:r>
      <w:r w:rsidR="008D167F" w:rsidRPr="002756BD">
        <w:rPr>
          <w:szCs w:val="21"/>
        </w:rPr>
        <w:t>MU</w:t>
      </w:r>
      <w:r w:rsidR="00E44325" w:rsidRPr="002756BD">
        <w:rPr>
          <w:rFonts w:hint="eastAsia"/>
          <w:szCs w:val="21"/>
        </w:rPr>
        <w:t>耦合后的</w:t>
      </w:r>
      <w:r w:rsidR="008D167F" w:rsidRPr="002756BD">
        <w:rPr>
          <w:rFonts w:hint="eastAsia"/>
          <w:szCs w:val="21"/>
        </w:rPr>
        <w:t>数据计算相机位姿。</w:t>
      </w:r>
    </w:p>
    <w:p w:rsidR="0096233A" w:rsidRPr="002756BD" w:rsidRDefault="0096233A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1" w:name="_Toc17816649"/>
      <w:r w:rsidRPr="002756BD">
        <w:rPr>
          <w:rFonts w:hint="eastAsia"/>
          <w:b/>
          <w:szCs w:val="21"/>
        </w:rPr>
        <w:t>室内</w:t>
      </w:r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与自动驾驶</w:t>
      </w:r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有什么区别？</w:t>
      </w:r>
      <w:bookmarkEnd w:id="21"/>
    </w:p>
    <w:p w:rsidR="0096233A" w:rsidRPr="002756BD" w:rsidRDefault="0096233A" w:rsidP="0096233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</w:p>
    <w:p w:rsidR="00F951EB" w:rsidRPr="002756BD" w:rsidRDefault="00F951E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2" w:name="_Toc17816650"/>
      <w:r w:rsidRPr="002756BD">
        <w:rPr>
          <w:rFonts w:hint="eastAsia"/>
          <w:b/>
          <w:szCs w:val="21"/>
        </w:rPr>
        <w:t>RANSAC</w:t>
      </w:r>
      <w:r w:rsidRPr="002756BD">
        <w:rPr>
          <w:rFonts w:hint="eastAsia"/>
          <w:b/>
          <w:szCs w:val="21"/>
        </w:rPr>
        <w:t>在选择最佳模型的时候用的</w:t>
      </w:r>
      <w:r w:rsidRPr="002756BD">
        <w:rPr>
          <w:rFonts w:hint="eastAsia"/>
          <w:b/>
          <w:szCs w:val="21"/>
        </w:rPr>
        <w:t>metric</w:t>
      </w:r>
      <w:r w:rsidRPr="002756BD">
        <w:rPr>
          <w:rFonts w:hint="eastAsia"/>
          <w:b/>
          <w:szCs w:val="21"/>
        </w:rPr>
        <w:t>是什么？</w:t>
      </w:r>
      <w:bookmarkEnd w:id="22"/>
    </w:p>
    <w:p w:rsidR="00F951EB" w:rsidRPr="002756BD" w:rsidRDefault="00F951EB" w:rsidP="00F951EB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szCs w:val="21"/>
        </w:rPr>
        <w:t>M</w:t>
      </w:r>
      <w:r w:rsidRPr="002756BD">
        <w:rPr>
          <w:rFonts w:hint="eastAsia"/>
          <w:szCs w:val="21"/>
        </w:rPr>
        <w:t>etric</w:t>
      </w:r>
      <w:r w:rsidRPr="002756BD">
        <w:rPr>
          <w:rFonts w:hint="eastAsia"/>
          <w:szCs w:val="21"/>
        </w:rPr>
        <w:t>译作：</w:t>
      </w:r>
      <w:r w:rsidRPr="002756BD">
        <w:rPr>
          <w:szCs w:val="21"/>
        </w:rPr>
        <w:t>admission to a group</w:t>
      </w:r>
      <w:r w:rsidRPr="002756BD">
        <w:rPr>
          <w:szCs w:val="21"/>
        </w:rPr>
        <w:t>，</w:t>
      </w:r>
      <w:r w:rsidRPr="002756BD">
        <w:rPr>
          <w:rFonts w:hint="eastAsia"/>
          <w:szCs w:val="21"/>
        </w:rPr>
        <w:t>可以理解为指标、许可。</w:t>
      </w:r>
      <w:r w:rsidR="009725D7" w:rsidRPr="002756BD">
        <w:rPr>
          <w:rFonts w:hint="eastAsia"/>
          <w:szCs w:val="21"/>
        </w:rPr>
        <w:t>我的理解是，</w:t>
      </w:r>
      <w:r w:rsidR="00620EFF" w:rsidRPr="002756BD">
        <w:rPr>
          <w:rFonts w:hint="eastAsia"/>
          <w:szCs w:val="21"/>
        </w:rPr>
        <w:t>此处指的是</w:t>
      </w:r>
      <w:r w:rsidR="009725D7" w:rsidRPr="002756BD">
        <w:rPr>
          <w:rFonts w:hint="eastAsia"/>
          <w:szCs w:val="21"/>
        </w:rPr>
        <w:t>按照什么指标</w:t>
      </w:r>
      <w:r w:rsidR="00620EFF" w:rsidRPr="002756BD">
        <w:rPr>
          <w:rFonts w:hint="eastAsia"/>
          <w:szCs w:val="21"/>
        </w:rPr>
        <w:t>选择最佳模型</w:t>
      </w:r>
      <w:r w:rsidR="009725D7" w:rsidRPr="002756BD">
        <w:rPr>
          <w:rFonts w:hint="eastAsia"/>
          <w:szCs w:val="21"/>
        </w:rPr>
        <w:t>，对每个模型计算内点数量，内点数量的大小即是选择指标，内点数量最大的即是最佳模型。</w:t>
      </w:r>
    </w:p>
    <w:p w:rsidR="005033C1" w:rsidRPr="002756BD" w:rsidRDefault="005033C1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3" w:name="_Toc17816651"/>
      <w:r w:rsidRPr="002756BD">
        <w:rPr>
          <w:rFonts w:hint="eastAsia"/>
          <w:b/>
          <w:szCs w:val="21"/>
        </w:rPr>
        <w:t>除了</w:t>
      </w:r>
      <w:r w:rsidRPr="002756BD">
        <w:rPr>
          <w:rFonts w:hint="eastAsia"/>
          <w:b/>
          <w:szCs w:val="21"/>
        </w:rPr>
        <w:t>RANSAC</w:t>
      </w:r>
      <w:r w:rsidRPr="002756BD">
        <w:rPr>
          <w:rFonts w:hint="eastAsia"/>
          <w:b/>
          <w:szCs w:val="21"/>
        </w:rPr>
        <w:t>之外，还有什么鲁棒估计的方法？</w:t>
      </w:r>
      <w:bookmarkEnd w:id="23"/>
    </w:p>
    <w:p w:rsidR="005033C1" w:rsidRPr="002756BD" w:rsidRDefault="005033C1" w:rsidP="005033C1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M-</w:t>
      </w:r>
      <w:r w:rsidRPr="002756BD">
        <w:rPr>
          <w:rFonts w:hint="eastAsia"/>
          <w:szCs w:val="21"/>
        </w:rPr>
        <w:t>估计</w:t>
      </w:r>
      <w:r w:rsidR="004923E6" w:rsidRPr="002756BD">
        <w:rPr>
          <w:rFonts w:hint="eastAsia"/>
          <w:szCs w:val="21"/>
        </w:rPr>
        <w:t>（鲁棒核函数）</w:t>
      </w:r>
      <w:r w:rsidRPr="002756BD">
        <w:rPr>
          <w:rFonts w:hint="eastAsia"/>
          <w:szCs w:val="21"/>
        </w:rPr>
        <w:t>、</w:t>
      </w:r>
      <w:r w:rsidR="005A003E" w:rsidRPr="002756BD">
        <w:rPr>
          <w:rFonts w:hint="eastAsia"/>
          <w:szCs w:val="21"/>
        </w:rPr>
        <w:t>最小中值估计。</w:t>
      </w:r>
    </w:p>
    <w:p w:rsidR="005A003E" w:rsidRPr="002756BD" w:rsidRDefault="005A003E" w:rsidP="005033C1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参考：</w:t>
      </w:r>
      <w:r w:rsidR="00C21B5C">
        <w:fldChar w:fldCharType="begin"/>
      </w:r>
      <w:r w:rsidR="00C21B5C">
        <w:instrText xml:space="preserve"> HYPERLINK "https://blog.csdn.net/HopefulLight/article/details/78772453" </w:instrText>
      </w:r>
      <w:r w:rsidR="00C21B5C">
        <w:fldChar w:fldCharType="separate"/>
      </w:r>
      <w:r w:rsidRPr="002756BD">
        <w:rPr>
          <w:rStyle w:val="aa"/>
          <w:szCs w:val="21"/>
        </w:rPr>
        <w:t>https://blog.csdn.net/HopefulLight/article/details/78772453</w:t>
      </w:r>
      <w:r w:rsidR="00C21B5C">
        <w:rPr>
          <w:rStyle w:val="aa"/>
          <w:szCs w:val="21"/>
        </w:rPr>
        <w:fldChar w:fldCharType="end"/>
      </w:r>
    </w:p>
    <w:p w:rsidR="00B0239A" w:rsidRPr="002756BD" w:rsidRDefault="00B0239A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4" w:name="_Toc17816652"/>
      <w:r w:rsidRPr="002756BD">
        <w:rPr>
          <w:rFonts w:hint="eastAsia"/>
          <w:b/>
          <w:szCs w:val="21"/>
        </w:rPr>
        <w:t>有哪几种鲁棒核函数？</w:t>
      </w:r>
      <w:bookmarkEnd w:id="24"/>
    </w:p>
    <w:p w:rsidR="00B0239A" w:rsidRPr="002756BD" w:rsidRDefault="00B0239A" w:rsidP="00E27E64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R</w:t>
      </w:r>
      <w:r w:rsidRPr="002756BD">
        <w:rPr>
          <w:szCs w:val="21"/>
        </w:rPr>
        <w:t>ANAC</w:t>
      </w:r>
      <w:r w:rsidR="0069343A" w:rsidRPr="002756BD">
        <w:rPr>
          <w:rFonts w:hint="eastAsia"/>
          <w:szCs w:val="21"/>
        </w:rPr>
        <w:t>和鲁棒核函数都是为了解决出现</w:t>
      </w:r>
      <w:r w:rsidR="0069343A" w:rsidRPr="002756BD">
        <w:rPr>
          <w:rFonts w:hint="eastAsia"/>
          <w:szCs w:val="21"/>
        </w:rPr>
        <w:t>outlier</w:t>
      </w:r>
      <w:r w:rsidR="0069343A" w:rsidRPr="002756BD">
        <w:rPr>
          <w:rFonts w:hint="eastAsia"/>
          <w:szCs w:val="21"/>
        </w:rPr>
        <w:t>的问题：</w:t>
      </w:r>
      <w:r w:rsidR="0069343A" w:rsidRPr="002756BD">
        <w:rPr>
          <w:rFonts w:hint="eastAsia"/>
          <w:szCs w:val="21"/>
        </w:rPr>
        <w:t>R</w:t>
      </w:r>
      <w:r w:rsidR="0069343A" w:rsidRPr="002756BD">
        <w:rPr>
          <w:szCs w:val="21"/>
        </w:rPr>
        <w:t>ANAC</w:t>
      </w:r>
      <w:r w:rsidRPr="002756BD">
        <w:rPr>
          <w:rFonts w:hint="eastAsia"/>
          <w:szCs w:val="21"/>
        </w:rPr>
        <w:t>是从数据中选择正确的匹配进行估计，鲁棒核函数则是</w:t>
      </w:r>
      <w:r w:rsidR="000C7C4C" w:rsidRPr="002756BD">
        <w:rPr>
          <w:rFonts w:hint="eastAsia"/>
          <w:szCs w:val="21"/>
        </w:rPr>
        <w:t>直接作用在残差上，</w:t>
      </w:r>
      <w:r w:rsidR="00E27E64" w:rsidRPr="002756BD">
        <w:rPr>
          <w:rFonts w:hint="eastAsia"/>
          <w:szCs w:val="21"/>
        </w:rPr>
        <w:t>对残差进行饱和函数运算，</w:t>
      </w:r>
      <w:r w:rsidR="00E0416D" w:rsidRPr="002756BD">
        <w:rPr>
          <w:rFonts w:ascii="微软雅黑" w:eastAsia="微软雅黑" w:hAnsi="微软雅黑" w:hint="eastAsia"/>
          <w:color w:val="4D4D4D"/>
          <w:szCs w:val="21"/>
          <w:shd w:val="clear" w:color="auto" w:fill="FFFFFF"/>
        </w:rPr>
        <w:t>限制单个数据点对于误差函数的影响力。</w:t>
      </w:r>
      <w:r w:rsidR="000C7C4C" w:rsidRPr="002756BD">
        <w:rPr>
          <w:rFonts w:hint="eastAsia"/>
          <w:szCs w:val="21"/>
        </w:rPr>
        <w:t>等于对最小二乘问题做了包装，</w:t>
      </w:r>
      <w:r w:rsidRPr="002756BD">
        <w:rPr>
          <w:rFonts w:hint="eastAsia"/>
          <w:szCs w:val="21"/>
        </w:rPr>
        <w:t>通过降低错误匹配的权重</w:t>
      </w:r>
      <w:r w:rsidR="000C7C4C" w:rsidRPr="002756BD">
        <w:rPr>
          <w:rFonts w:hint="eastAsia"/>
          <w:szCs w:val="21"/>
        </w:rPr>
        <w:t>，使得观测数据中的</w:t>
      </w:r>
      <w:r w:rsidR="000C7C4C" w:rsidRPr="002756BD">
        <w:rPr>
          <w:rFonts w:hint="eastAsia"/>
          <w:szCs w:val="21"/>
        </w:rPr>
        <w:t>outlier</w:t>
      </w:r>
      <w:r w:rsidR="000C7C4C" w:rsidRPr="002756BD">
        <w:rPr>
          <w:rFonts w:hint="eastAsia"/>
          <w:szCs w:val="21"/>
        </w:rPr>
        <w:t>影响不到最终的估计结果：</w:t>
      </w:r>
    </w:p>
    <w:p w:rsidR="000C7C4C" w:rsidRPr="002756BD" w:rsidRDefault="000C7C4C" w:rsidP="000C7C4C">
      <w:pPr>
        <w:pStyle w:val="a9"/>
        <w:spacing w:line="360" w:lineRule="auto"/>
        <w:ind w:left="840" w:firstLineChars="0" w:firstLine="0"/>
        <w:jc w:val="center"/>
        <w:rPr>
          <w:szCs w:val="21"/>
        </w:rPr>
      </w:pPr>
      <w:r w:rsidRPr="002756BD">
        <w:rPr>
          <w:noProof/>
          <w:szCs w:val="21"/>
        </w:rPr>
        <w:drawing>
          <wp:inline distT="0" distB="0" distL="0" distR="0" wp14:anchorId="41F9F4F4" wp14:editId="59EACD12">
            <wp:extent cx="1811548" cy="568167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42163" cy="577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39A" w:rsidRPr="002756BD" w:rsidRDefault="00B0239A" w:rsidP="00B0239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常用核函数：</w:t>
      </w:r>
      <w:r w:rsidRPr="002756BD">
        <w:rPr>
          <w:rFonts w:hint="eastAsia"/>
          <w:szCs w:val="21"/>
        </w:rPr>
        <w:t>Huber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Cauchy</w:t>
      </w:r>
      <w:r w:rsidRPr="002756BD">
        <w:rPr>
          <w:rFonts w:hint="eastAsia"/>
          <w:szCs w:val="21"/>
        </w:rPr>
        <w:t>、</w:t>
      </w:r>
      <w:r w:rsidRPr="002756BD">
        <w:rPr>
          <w:rFonts w:hint="eastAsia"/>
          <w:szCs w:val="21"/>
        </w:rPr>
        <w:t>Turkey</w:t>
      </w:r>
      <w:r w:rsidRPr="002756BD">
        <w:rPr>
          <w:rFonts w:hint="eastAsia"/>
          <w:szCs w:val="21"/>
        </w:rPr>
        <w:t>、</w:t>
      </w:r>
    </w:p>
    <w:p w:rsidR="00B0239A" w:rsidRPr="002756BD" w:rsidRDefault="00B0239A" w:rsidP="00B0239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</w:p>
    <w:p w:rsidR="00B0239A" w:rsidRPr="002756BD" w:rsidRDefault="00B0239A" w:rsidP="00B0239A">
      <w:pPr>
        <w:pStyle w:val="a9"/>
        <w:spacing w:line="360" w:lineRule="auto"/>
        <w:ind w:left="840" w:firstLineChars="0" w:firstLine="0"/>
        <w:rPr>
          <w:szCs w:val="21"/>
        </w:rPr>
      </w:pPr>
      <w:r w:rsidRPr="002756BD">
        <w:rPr>
          <w:noProof/>
          <w:szCs w:val="21"/>
        </w:rPr>
        <w:drawing>
          <wp:inline distT="0" distB="0" distL="0" distR="0" wp14:anchorId="55391CC4" wp14:editId="0B1167AB">
            <wp:extent cx="2553418" cy="67613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28463" cy="696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39A" w:rsidRPr="002756BD" w:rsidRDefault="00B0239A" w:rsidP="00B0239A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noProof/>
          <w:szCs w:val="21"/>
        </w:rPr>
        <w:lastRenderedPageBreak/>
        <w:drawing>
          <wp:inline distT="0" distB="0" distL="0" distR="0" wp14:anchorId="4CD65A56" wp14:editId="565481F6">
            <wp:extent cx="2941607" cy="2178996"/>
            <wp:effectExtent l="0" t="0" r="0" b="0"/>
            <wp:docPr id="2" name="图片 2" descr="å¨è¿éæå¥å¾çæè¿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å¨è¿éæå¥å¾çæè¿°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5725" cy="2226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1B4" w:rsidRPr="002756BD" w:rsidRDefault="005711B4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color w:val="FF0000"/>
          <w:szCs w:val="21"/>
        </w:rPr>
      </w:pPr>
      <w:bookmarkStart w:id="25" w:name="_Toc17816653"/>
      <w:r w:rsidRPr="002756BD">
        <w:rPr>
          <w:rFonts w:hint="eastAsia"/>
          <w:color w:val="FF0000"/>
          <w:szCs w:val="21"/>
        </w:rPr>
        <w:t>如果把一张图像去畸变，写公式，流程。</w:t>
      </w:r>
      <w:bookmarkEnd w:id="25"/>
    </w:p>
    <w:p w:rsidR="00381524" w:rsidRPr="002756BD" w:rsidRDefault="00381524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color w:val="FF0000"/>
          <w:szCs w:val="21"/>
        </w:rPr>
      </w:pPr>
      <w:bookmarkStart w:id="26" w:name="_Toc17816654"/>
      <w:r w:rsidRPr="002756BD">
        <w:rPr>
          <w:rFonts w:hint="eastAsia"/>
          <w:color w:val="FF0000"/>
          <w:szCs w:val="21"/>
        </w:rPr>
        <w:t>写出单目相机的投影模型，畸变模型。</w:t>
      </w:r>
      <w:bookmarkEnd w:id="26"/>
    </w:p>
    <w:p w:rsidR="00381524" w:rsidRPr="002756BD" w:rsidRDefault="00381524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27" w:name="_Toc17816655"/>
      <w:r w:rsidRPr="002756BD">
        <w:rPr>
          <w:rFonts w:hint="eastAsia"/>
          <w:color w:val="FF0000"/>
          <w:szCs w:val="21"/>
        </w:rPr>
        <w:t>说一个自己熟悉的</w:t>
      </w:r>
      <w:r w:rsidRPr="002756BD">
        <w:rPr>
          <w:rFonts w:hint="eastAsia"/>
          <w:color w:val="FF0000"/>
          <w:szCs w:val="21"/>
        </w:rPr>
        <w:t>SLAM</w:t>
      </w:r>
      <w:r w:rsidRPr="002756BD">
        <w:rPr>
          <w:rFonts w:hint="eastAsia"/>
          <w:color w:val="FF0000"/>
          <w:szCs w:val="21"/>
        </w:rPr>
        <w:t>算法，</w:t>
      </w:r>
      <w:r w:rsidRPr="002756BD">
        <w:rPr>
          <w:rFonts w:hint="eastAsia"/>
          <w:color w:val="FF0000"/>
          <w:szCs w:val="21"/>
        </w:rPr>
        <w:t>Lidar/Visual slam</w:t>
      </w:r>
      <w:r w:rsidRPr="002756BD">
        <w:rPr>
          <w:rFonts w:hint="eastAsia"/>
          <w:color w:val="FF0000"/>
          <w:szCs w:val="21"/>
        </w:rPr>
        <w:t>，说优缺点</w:t>
      </w:r>
      <w:bookmarkEnd w:id="27"/>
    </w:p>
    <w:p w:rsidR="00570AC0" w:rsidRPr="00BC3E74" w:rsidRDefault="00570AC0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28" w:name="_Toc17816656"/>
      <w:r w:rsidRPr="002756BD">
        <w:rPr>
          <w:rFonts w:hint="eastAsia"/>
          <w:b/>
          <w:szCs w:val="21"/>
        </w:rPr>
        <w:t>什么是边缘化？</w:t>
      </w:r>
      <w:r w:rsidRPr="002756BD">
        <w:rPr>
          <w:rFonts w:hint="eastAsia"/>
          <w:b/>
          <w:szCs w:val="21"/>
        </w:rPr>
        <w:t>First Estimate Jacobian</w:t>
      </w:r>
      <w:r w:rsidRPr="002756BD">
        <w:rPr>
          <w:rFonts w:hint="eastAsia"/>
          <w:b/>
          <w:szCs w:val="21"/>
        </w:rPr>
        <w:t>算法？一致性？可观性？</w:t>
      </w:r>
      <w:bookmarkEnd w:id="28"/>
    </w:p>
    <w:p w:rsidR="00BC3E74" w:rsidRPr="002756BD" w:rsidRDefault="00B00F96" w:rsidP="00B00F96">
      <w:pPr>
        <w:pStyle w:val="a9"/>
        <w:numPr>
          <w:ilvl w:val="1"/>
          <w:numId w:val="20"/>
        </w:numPr>
        <w:spacing w:line="360" w:lineRule="auto"/>
        <w:ind w:firstLineChars="0"/>
        <w:outlineLvl w:val="0"/>
        <w:rPr>
          <w:szCs w:val="21"/>
        </w:rPr>
      </w:pPr>
      <w:r>
        <w:rPr>
          <w:rFonts w:hint="eastAsia"/>
          <w:szCs w:val="21"/>
        </w:rPr>
        <w:t>对于</w:t>
      </w:r>
      <w:r>
        <w:rPr>
          <w:rFonts w:hint="eastAsia"/>
          <w:szCs w:val="21"/>
        </w:rPr>
        <w:t>VIO</w:t>
      </w:r>
      <w:r>
        <w:rPr>
          <w:rFonts w:hint="eastAsia"/>
          <w:szCs w:val="21"/>
        </w:rPr>
        <w:t>系统，</w:t>
      </w:r>
      <w:r w:rsidRPr="00B00F96">
        <w:rPr>
          <w:rFonts w:hint="eastAsia"/>
          <w:szCs w:val="21"/>
        </w:rPr>
        <w:t>边缘化的目的是把旧的状态量从状态估计窗口中移除，保证运行效率；同时，需要把移除的状态量的信息保留下来，作为当下窗口的先验，尽可能避免信息丢失</w:t>
      </w:r>
      <w:r w:rsidR="00F21144">
        <w:rPr>
          <w:rFonts w:hint="eastAsia"/>
          <w:szCs w:val="21"/>
        </w:rPr>
        <w:t>。</w:t>
      </w:r>
    </w:p>
    <w:p w:rsidR="00BD760F" w:rsidRPr="002756BD" w:rsidRDefault="00BD760F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29" w:name="_Toc17816657"/>
      <w:r w:rsidRPr="002756BD">
        <w:rPr>
          <w:rFonts w:hint="eastAsia"/>
          <w:b/>
          <w:szCs w:val="21"/>
        </w:rPr>
        <w:t>RGB-D</w:t>
      </w:r>
      <w:r w:rsidRPr="002756BD">
        <w:rPr>
          <w:rFonts w:hint="eastAsia"/>
          <w:b/>
          <w:szCs w:val="21"/>
        </w:rPr>
        <w:t>的</w:t>
      </w:r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和</w:t>
      </w:r>
      <w:r w:rsidRPr="002756BD">
        <w:rPr>
          <w:rFonts w:hint="eastAsia"/>
          <w:b/>
          <w:szCs w:val="21"/>
        </w:rPr>
        <w:t>RGB</w:t>
      </w:r>
      <w:r w:rsidRPr="002756BD">
        <w:rPr>
          <w:rFonts w:hint="eastAsia"/>
          <w:b/>
          <w:szCs w:val="21"/>
        </w:rPr>
        <w:t>的</w:t>
      </w:r>
      <w:r w:rsidRPr="002756BD">
        <w:rPr>
          <w:rFonts w:hint="eastAsia"/>
          <w:b/>
          <w:szCs w:val="21"/>
        </w:rPr>
        <w:t>SLAM</w:t>
      </w:r>
      <w:r w:rsidRPr="002756BD">
        <w:rPr>
          <w:rFonts w:hint="eastAsia"/>
          <w:b/>
          <w:szCs w:val="21"/>
        </w:rPr>
        <w:t>有什么区别？</w:t>
      </w:r>
      <w:bookmarkEnd w:id="29"/>
    </w:p>
    <w:p w:rsidR="00C86FA7" w:rsidRPr="002756BD" w:rsidRDefault="005D1A17" w:rsidP="005D1A1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R</w:t>
      </w:r>
      <w:r w:rsidRPr="002756BD">
        <w:rPr>
          <w:szCs w:val="21"/>
        </w:rPr>
        <w:t>GBD-SLAM</w:t>
      </w:r>
      <w:r w:rsidRPr="002756BD">
        <w:rPr>
          <w:rFonts w:hint="eastAsia"/>
          <w:szCs w:val="21"/>
        </w:rPr>
        <w:t>与</w:t>
      </w:r>
      <w:r w:rsidRPr="002756BD">
        <w:rPr>
          <w:rFonts w:hint="eastAsia"/>
          <w:szCs w:val="21"/>
        </w:rPr>
        <w:t>R</w:t>
      </w:r>
      <w:r w:rsidRPr="002756BD">
        <w:rPr>
          <w:szCs w:val="21"/>
        </w:rPr>
        <w:t>GB-SLAM</w:t>
      </w:r>
      <w:r w:rsidRPr="002756BD">
        <w:rPr>
          <w:rFonts w:hint="eastAsia"/>
          <w:szCs w:val="21"/>
        </w:rPr>
        <w:t>使用的相机不同，前者可</w:t>
      </w:r>
      <w:r w:rsidR="00CE1343" w:rsidRPr="002756BD">
        <w:rPr>
          <w:rFonts w:hint="eastAsia"/>
          <w:szCs w:val="21"/>
        </w:rPr>
        <w:t>读出</w:t>
      </w:r>
      <w:r w:rsidRPr="002756BD">
        <w:rPr>
          <w:rFonts w:hint="eastAsia"/>
          <w:szCs w:val="21"/>
        </w:rPr>
        <w:t>深度</w:t>
      </w:r>
      <w:r w:rsidR="00CE1343" w:rsidRPr="002756BD">
        <w:rPr>
          <w:rFonts w:hint="eastAsia"/>
          <w:szCs w:val="21"/>
        </w:rPr>
        <w:t>图像和彩色图像</w:t>
      </w:r>
      <w:r w:rsidRPr="002756BD">
        <w:rPr>
          <w:rFonts w:hint="eastAsia"/>
          <w:szCs w:val="21"/>
        </w:rPr>
        <w:t>、后者</w:t>
      </w:r>
      <w:r w:rsidR="00CE1343" w:rsidRPr="002756BD">
        <w:rPr>
          <w:rFonts w:hint="eastAsia"/>
          <w:szCs w:val="21"/>
        </w:rPr>
        <w:t>只能读出彩色图像（单目或双目）</w:t>
      </w:r>
      <w:r w:rsidRPr="002756BD">
        <w:rPr>
          <w:rFonts w:hint="eastAsia"/>
          <w:szCs w:val="21"/>
        </w:rPr>
        <w:t>；</w:t>
      </w:r>
    </w:p>
    <w:p w:rsidR="005D1A17" w:rsidRPr="002756BD" w:rsidRDefault="004C4E4B" w:rsidP="007A0A1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传感器数据不同，</w:t>
      </w:r>
      <w:r w:rsidR="001B28E6" w:rsidRPr="002756BD">
        <w:rPr>
          <w:rFonts w:hint="eastAsia"/>
          <w:szCs w:val="21"/>
        </w:rPr>
        <w:t>主要造成前端视觉里程计很多不同</w:t>
      </w:r>
      <w:r w:rsidR="00C86FA7" w:rsidRPr="002756BD">
        <w:rPr>
          <w:rFonts w:hint="eastAsia"/>
          <w:szCs w:val="21"/>
        </w:rPr>
        <w:t>，如</w:t>
      </w:r>
      <w:r w:rsidR="00C86FA7" w:rsidRPr="002756BD">
        <w:rPr>
          <w:rFonts w:hint="eastAsia"/>
          <w:szCs w:val="21"/>
        </w:rPr>
        <w:t>R</w:t>
      </w:r>
      <w:r w:rsidR="00C86FA7" w:rsidRPr="002756BD">
        <w:rPr>
          <w:szCs w:val="21"/>
        </w:rPr>
        <w:t>GBD-SLAM</w:t>
      </w:r>
      <w:r w:rsidR="005D0274" w:rsidRPr="002756BD">
        <w:rPr>
          <w:rFonts w:hint="eastAsia"/>
          <w:szCs w:val="21"/>
        </w:rPr>
        <w:t>不用初始化、</w:t>
      </w:r>
      <w:r w:rsidR="008607C7" w:rsidRPr="002756BD">
        <w:rPr>
          <w:rFonts w:hint="eastAsia"/>
          <w:szCs w:val="21"/>
        </w:rPr>
        <w:t>计算</w:t>
      </w:r>
      <w:r w:rsidR="008607C7" w:rsidRPr="002756BD">
        <w:rPr>
          <w:rFonts w:hint="eastAsia"/>
          <w:szCs w:val="21"/>
        </w:rPr>
        <w:t>3</w:t>
      </w:r>
      <w:r w:rsidR="008607C7" w:rsidRPr="002756BD">
        <w:rPr>
          <w:szCs w:val="21"/>
        </w:rPr>
        <w:t>D</w:t>
      </w:r>
      <w:r w:rsidR="008607C7" w:rsidRPr="002756BD">
        <w:rPr>
          <w:rFonts w:hint="eastAsia"/>
          <w:szCs w:val="21"/>
        </w:rPr>
        <w:t>点云方式不同、</w:t>
      </w:r>
      <w:r w:rsidR="005D1A17" w:rsidRPr="002756BD">
        <w:rPr>
          <w:rFonts w:hint="eastAsia"/>
          <w:szCs w:val="21"/>
        </w:rPr>
        <w:t>可以使用</w:t>
      </w:r>
      <w:r w:rsidR="005D1A17" w:rsidRPr="002756BD">
        <w:rPr>
          <w:rFonts w:hint="eastAsia"/>
          <w:szCs w:val="21"/>
        </w:rPr>
        <w:t>I</w:t>
      </w:r>
      <w:r w:rsidR="005D1A17" w:rsidRPr="002756BD">
        <w:rPr>
          <w:szCs w:val="21"/>
        </w:rPr>
        <w:t>CP</w:t>
      </w:r>
      <w:r w:rsidR="005D1A17" w:rsidRPr="002756BD">
        <w:rPr>
          <w:rFonts w:hint="eastAsia"/>
          <w:szCs w:val="21"/>
        </w:rPr>
        <w:t>直接计算相机位姿，</w:t>
      </w:r>
    </w:p>
    <w:p w:rsidR="00BD760F" w:rsidRPr="002756BD" w:rsidRDefault="005D1A17" w:rsidP="005D1A17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参考：</w:t>
      </w:r>
      <w:r w:rsidRPr="002756BD">
        <w:rPr>
          <w:rStyle w:val="aa"/>
          <w:szCs w:val="21"/>
        </w:rPr>
        <w:t>https://blog.csdn.net/qq_27550989/article/details/78341904</w:t>
      </w:r>
    </w:p>
    <w:p w:rsidR="00EB0527" w:rsidRPr="00F60C71" w:rsidRDefault="00EB0527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30" w:name="_Toc17816658"/>
      <w:r w:rsidRPr="00F60C71">
        <w:rPr>
          <w:rFonts w:hint="eastAsia"/>
          <w:b/>
          <w:szCs w:val="21"/>
        </w:rPr>
        <w:t>什么是</w:t>
      </w:r>
      <w:r w:rsidRPr="00F60C71">
        <w:rPr>
          <w:rFonts w:hint="eastAsia"/>
          <w:b/>
          <w:szCs w:val="21"/>
        </w:rPr>
        <w:t>ORB</w:t>
      </w:r>
      <w:r w:rsidRPr="00F60C71">
        <w:rPr>
          <w:rFonts w:hint="eastAsia"/>
          <w:b/>
          <w:szCs w:val="21"/>
        </w:rPr>
        <w:t>特征，</w:t>
      </w:r>
      <w:r w:rsidRPr="00F60C71">
        <w:rPr>
          <w:rFonts w:hint="eastAsia"/>
          <w:b/>
          <w:szCs w:val="21"/>
        </w:rPr>
        <w:t>ORB</w:t>
      </w:r>
      <w:r w:rsidRPr="00F60C71">
        <w:rPr>
          <w:rFonts w:hint="eastAsia"/>
          <w:b/>
          <w:szCs w:val="21"/>
        </w:rPr>
        <w:t>特征的旋转不变性是如何做的，</w:t>
      </w:r>
      <w:r w:rsidRPr="00F60C71">
        <w:rPr>
          <w:rFonts w:hint="eastAsia"/>
          <w:b/>
          <w:szCs w:val="21"/>
        </w:rPr>
        <w:t>BRIEF</w:t>
      </w:r>
      <w:r w:rsidRPr="00F60C71">
        <w:rPr>
          <w:rFonts w:hint="eastAsia"/>
          <w:b/>
          <w:szCs w:val="21"/>
        </w:rPr>
        <w:t>算子是怎么提取的。</w:t>
      </w:r>
      <w:bookmarkEnd w:id="30"/>
    </w:p>
    <w:p w:rsidR="00F60C71" w:rsidRDefault="00F60C71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ORB</w:t>
      </w:r>
      <w:r>
        <w:rPr>
          <w:rFonts w:hint="eastAsia"/>
          <w:szCs w:val="21"/>
        </w:rPr>
        <w:t>特征即</w:t>
      </w:r>
      <w:r w:rsidRPr="00F60C71">
        <w:rPr>
          <w:szCs w:val="21"/>
        </w:rPr>
        <w:t>Oriented FAST and Rotated BRIEF</w:t>
      </w:r>
      <w:r>
        <w:rPr>
          <w:szCs w:val="21"/>
        </w:rPr>
        <w:t>，</w:t>
      </w:r>
      <w:r>
        <w:rPr>
          <w:rFonts w:hint="eastAsia"/>
          <w:szCs w:val="21"/>
        </w:rPr>
        <w:t>由</w:t>
      </w: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关键点和</w:t>
      </w:r>
      <w:r>
        <w:rPr>
          <w:rFonts w:hint="eastAsia"/>
          <w:szCs w:val="21"/>
        </w:rPr>
        <w:t>BRIEF</w:t>
      </w:r>
      <w:r>
        <w:rPr>
          <w:rFonts w:hint="eastAsia"/>
          <w:szCs w:val="21"/>
        </w:rPr>
        <w:t>描述子两部分组成，先使用</w:t>
      </w: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提取角点作为特征点，再使用</w:t>
      </w:r>
      <w:r>
        <w:rPr>
          <w:rFonts w:hint="eastAsia"/>
          <w:szCs w:val="21"/>
        </w:rPr>
        <w:t>BRIEF</w:t>
      </w:r>
      <w:r>
        <w:rPr>
          <w:rFonts w:hint="eastAsia"/>
          <w:szCs w:val="21"/>
        </w:rPr>
        <w:t>对特征点周围区域进行描述，计算描述子；</w:t>
      </w:r>
    </w:p>
    <w:p w:rsidR="00F60C71" w:rsidRDefault="003C41BE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通过改进</w:t>
      </w: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特征点获得</w:t>
      </w:r>
      <w:r w:rsidRPr="00F20904">
        <w:rPr>
          <w:rFonts w:hint="eastAsia"/>
          <w:b/>
          <w:szCs w:val="21"/>
        </w:rPr>
        <w:t>尺度不变性和旋转不变性</w:t>
      </w:r>
      <w:r>
        <w:rPr>
          <w:rFonts w:hint="eastAsia"/>
          <w:szCs w:val="21"/>
        </w:rPr>
        <w:t>：</w:t>
      </w:r>
      <w:r w:rsidR="00F60C71">
        <w:rPr>
          <w:rFonts w:hint="eastAsia"/>
          <w:szCs w:val="21"/>
        </w:rPr>
        <w:t>普通</w:t>
      </w:r>
      <w:r w:rsidR="00F60C71">
        <w:rPr>
          <w:rFonts w:hint="eastAsia"/>
          <w:szCs w:val="21"/>
        </w:rPr>
        <w:t>FAST</w:t>
      </w:r>
      <w:r w:rsidR="00F60C71">
        <w:rPr>
          <w:rFonts w:hint="eastAsia"/>
          <w:szCs w:val="21"/>
        </w:rPr>
        <w:t>角点不具备方向性和尺度不变性，</w:t>
      </w:r>
      <w:r w:rsidR="00F60C71">
        <w:rPr>
          <w:rFonts w:hint="eastAsia"/>
          <w:szCs w:val="21"/>
        </w:rPr>
        <w:t>ORB</w:t>
      </w:r>
      <w:r w:rsidR="00F60C71">
        <w:rPr>
          <w:rFonts w:hint="eastAsia"/>
          <w:szCs w:val="21"/>
        </w:rPr>
        <w:t>对其进行改进，增加了尺度不变性和特征点的方向信息，所以称为</w:t>
      </w:r>
      <w:r w:rsidR="00F60C71">
        <w:rPr>
          <w:rFonts w:hint="eastAsia"/>
          <w:szCs w:val="21"/>
        </w:rPr>
        <w:t>Oriented</w:t>
      </w:r>
      <w:r w:rsidR="00F60C71">
        <w:rPr>
          <w:szCs w:val="21"/>
        </w:rPr>
        <w:t xml:space="preserve"> </w:t>
      </w:r>
      <w:r w:rsidR="00F60C71">
        <w:rPr>
          <w:rFonts w:hint="eastAsia"/>
          <w:szCs w:val="21"/>
        </w:rPr>
        <w:t>FAST</w:t>
      </w:r>
      <w:r w:rsidR="00F60C71">
        <w:rPr>
          <w:rFonts w:hint="eastAsia"/>
          <w:szCs w:val="21"/>
        </w:rPr>
        <w:t>关键点；</w:t>
      </w:r>
      <w:r w:rsidR="00F60C71" w:rsidRPr="003C41BE">
        <w:rPr>
          <w:rFonts w:hint="eastAsia"/>
          <w:b/>
          <w:szCs w:val="21"/>
        </w:rPr>
        <w:t>尺度不变性</w:t>
      </w:r>
      <w:r w:rsidR="00F60C71">
        <w:rPr>
          <w:rFonts w:hint="eastAsia"/>
          <w:szCs w:val="21"/>
        </w:rPr>
        <w:t>通过构建图像金字塔、并在金字塔每一层检测角点实现；特征的方向（旋转）信息由</w:t>
      </w:r>
      <w:r w:rsidR="00F60C71" w:rsidRPr="00F20904">
        <w:rPr>
          <w:rFonts w:hint="eastAsia"/>
          <w:b/>
          <w:szCs w:val="21"/>
        </w:rPr>
        <w:t>灰度质心法</w:t>
      </w:r>
      <w:r w:rsidR="00F60C71">
        <w:rPr>
          <w:rFonts w:hint="eastAsia"/>
          <w:szCs w:val="21"/>
        </w:rPr>
        <w:t>计算图像块的质心、再</w:t>
      </w:r>
      <w:r w:rsidR="00F60C71">
        <w:rPr>
          <w:rFonts w:hint="eastAsia"/>
          <w:szCs w:val="21"/>
        </w:rPr>
        <w:lastRenderedPageBreak/>
        <w:t>连接图像块几何中心</w:t>
      </w:r>
      <w:r w:rsidR="00F60C71">
        <w:rPr>
          <w:rFonts w:hint="eastAsia"/>
          <w:szCs w:val="21"/>
        </w:rPr>
        <w:t>O</w:t>
      </w:r>
      <w:r w:rsidR="00F60C71">
        <w:rPr>
          <w:rFonts w:hint="eastAsia"/>
          <w:szCs w:val="21"/>
        </w:rPr>
        <w:t>与质心</w:t>
      </w:r>
      <w:r w:rsidR="00CC3C1F">
        <w:rPr>
          <w:rFonts w:hint="eastAsia"/>
          <w:szCs w:val="21"/>
        </w:rPr>
        <w:t>C</w:t>
      </w:r>
      <w:r w:rsidR="00F60C71">
        <w:rPr>
          <w:rFonts w:hint="eastAsia"/>
          <w:szCs w:val="21"/>
        </w:rPr>
        <w:t>，即可得到特征点的方向向量</w:t>
      </w:r>
      <w:r w:rsidR="00F60C71">
        <w:rPr>
          <w:rFonts w:hint="eastAsia"/>
          <w:szCs w:val="21"/>
        </w:rPr>
        <w:t>OC</w:t>
      </w:r>
      <w:r w:rsidR="00F60C71">
        <w:rPr>
          <w:rFonts w:hint="eastAsia"/>
          <w:szCs w:val="21"/>
        </w:rPr>
        <w:t>，特征点的方向即定义为</w:t>
      </w:r>
      <w:r w:rsidR="009A7901">
        <w:rPr>
          <w:rFonts w:hint="eastAsia"/>
          <w:szCs w:val="21"/>
        </w:rPr>
        <w:t>theta</w:t>
      </w:r>
      <w:r w:rsidR="009A7901">
        <w:rPr>
          <w:szCs w:val="21"/>
        </w:rPr>
        <w:t xml:space="preserve"> =</w:t>
      </w:r>
      <w:r w:rsidR="009A7901">
        <w:rPr>
          <w:rFonts w:hint="eastAsia"/>
          <w:szCs w:val="21"/>
        </w:rPr>
        <w:t>arctan</w:t>
      </w:r>
      <w:r w:rsidR="009A7901">
        <w:rPr>
          <w:szCs w:val="21"/>
        </w:rPr>
        <w:t>(m01/m10)</w:t>
      </w:r>
      <w:r w:rsidR="009A7901">
        <w:rPr>
          <w:szCs w:val="21"/>
        </w:rPr>
        <w:t>。</w:t>
      </w:r>
      <w:r w:rsidR="009A7901">
        <w:rPr>
          <w:rFonts w:hint="eastAsia"/>
          <w:szCs w:val="21"/>
        </w:rPr>
        <w:t>至此</w:t>
      </w:r>
      <w:r w:rsidR="009A7901">
        <w:rPr>
          <w:rFonts w:hint="eastAsia"/>
          <w:szCs w:val="21"/>
        </w:rPr>
        <w:t>FAST</w:t>
      </w:r>
      <w:r w:rsidR="009A7901">
        <w:rPr>
          <w:rFonts w:hint="eastAsia"/>
          <w:szCs w:val="21"/>
        </w:rPr>
        <w:t>角点具有了尺度与旋转的描述。</w:t>
      </w:r>
      <w:r w:rsidR="00F74E95">
        <w:rPr>
          <w:rFonts w:hint="eastAsia"/>
          <w:szCs w:val="21"/>
        </w:rPr>
        <w:t>FAST</w:t>
      </w:r>
      <w:r w:rsidR="00F74E95">
        <w:rPr>
          <w:rFonts w:hint="eastAsia"/>
          <w:szCs w:val="21"/>
        </w:rPr>
        <w:t>特征点有了方向信息，在后续计算</w:t>
      </w:r>
      <w:r w:rsidR="00F74E95">
        <w:rPr>
          <w:rFonts w:hint="eastAsia"/>
          <w:szCs w:val="21"/>
        </w:rPr>
        <w:t>BRIEF</w:t>
      </w:r>
      <w:r w:rsidR="00F74E95">
        <w:rPr>
          <w:rFonts w:hint="eastAsia"/>
          <w:szCs w:val="21"/>
        </w:rPr>
        <w:t>描述子时，即可保证特征点的</w:t>
      </w:r>
      <w:r w:rsidR="00F74E95" w:rsidRPr="00F74E95">
        <w:rPr>
          <w:rFonts w:hint="eastAsia"/>
          <w:b/>
          <w:szCs w:val="21"/>
        </w:rPr>
        <w:t>旋转不变性</w:t>
      </w:r>
      <w:r w:rsidR="00F74E95">
        <w:rPr>
          <w:rFonts w:hint="eastAsia"/>
          <w:szCs w:val="21"/>
        </w:rPr>
        <w:t>。</w:t>
      </w:r>
    </w:p>
    <w:p w:rsidR="00E52C21" w:rsidRDefault="00E52C21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角点提取：半径为</w:t>
      </w:r>
      <w:r>
        <w:rPr>
          <w:rFonts w:hint="eastAsia"/>
          <w:szCs w:val="21"/>
        </w:rPr>
        <w:t>3</w:t>
      </w:r>
      <w:r>
        <w:rPr>
          <w:szCs w:val="21"/>
        </w:rPr>
        <w:t>的</w:t>
      </w:r>
      <w:r>
        <w:rPr>
          <w:rFonts w:hint="eastAsia"/>
          <w:szCs w:val="21"/>
        </w:rPr>
        <w:t>圆上</w:t>
      </w: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个像素点，如果连续的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个点的亮度大于</w:t>
      </w:r>
      <w:proofErr w:type="spellStart"/>
      <w:r>
        <w:rPr>
          <w:rFonts w:hint="eastAsia"/>
          <w:szCs w:val="21"/>
        </w:rPr>
        <w:t>Ip+T</w:t>
      </w:r>
      <w:proofErr w:type="spellEnd"/>
      <w:r>
        <w:rPr>
          <w:rFonts w:hint="eastAsia"/>
          <w:szCs w:val="21"/>
        </w:rPr>
        <w:t>或小于</w:t>
      </w:r>
      <w:r>
        <w:rPr>
          <w:rFonts w:hint="eastAsia"/>
          <w:szCs w:val="21"/>
        </w:rPr>
        <w:t>Ip-T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T</w:t>
      </w:r>
      <w:r>
        <w:rPr>
          <w:rFonts w:hint="eastAsia"/>
          <w:szCs w:val="21"/>
        </w:rPr>
        <w:t>为设定的阈值，如</w:t>
      </w:r>
      <w:r>
        <w:rPr>
          <w:rFonts w:hint="eastAsia"/>
          <w:szCs w:val="21"/>
        </w:rPr>
        <w:t>0.2*Ip</w:t>
      </w:r>
      <w:r>
        <w:rPr>
          <w:rFonts w:hint="eastAsia"/>
          <w:szCs w:val="21"/>
        </w:rPr>
        <w:t>），则认为该点是特征点，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常去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，即</w:t>
      </w:r>
      <w:r>
        <w:rPr>
          <w:rFonts w:hint="eastAsia"/>
          <w:szCs w:val="21"/>
        </w:rPr>
        <w:t>FAST</w:t>
      </w:r>
      <w:r w:rsidR="009F6B0E">
        <w:rPr>
          <w:rFonts w:hint="eastAsia"/>
          <w:szCs w:val="21"/>
        </w:rPr>
        <w:t>-12</w:t>
      </w:r>
      <w:r w:rsidR="009F6B0E">
        <w:rPr>
          <w:rFonts w:hint="eastAsia"/>
          <w:szCs w:val="21"/>
        </w:rPr>
        <w:t>。</w:t>
      </w:r>
    </w:p>
    <w:p w:rsidR="009A7901" w:rsidRDefault="009A7901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BRIEF</w:t>
      </w:r>
      <w:r>
        <w:rPr>
          <w:rFonts w:hint="eastAsia"/>
          <w:szCs w:val="21"/>
        </w:rPr>
        <w:t>算子是二进制描述子，其描述向量由许多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组成，通过在关键点附近随机取两个像素（如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q</w:t>
      </w:r>
      <w:r>
        <w:rPr>
          <w:rFonts w:hint="eastAsia"/>
          <w:szCs w:val="21"/>
        </w:rPr>
        <w:t>），比较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和</w:t>
      </w:r>
      <w:r>
        <w:rPr>
          <w:szCs w:val="21"/>
        </w:rPr>
        <w:t>q</w:t>
      </w:r>
      <w:r>
        <w:rPr>
          <w:rFonts w:hint="eastAsia"/>
          <w:szCs w:val="21"/>
        </w:rPr>
        <w:t>像素值的大小关系，如果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大于</w:t>
      </w:r>
      <w:r>
        <w:rPr>
          <w:rFonts w:hint="eastAsia"/>
          <w:szCs w:val="21"/>
        </w:rPr>
        <w:t>q</w:t>
      </w:r>
      <w:r>
        <w:rPr>
          <w:rFonts w:hint="eastAsia"/>
          <w:szCs w:val="21"/>
        </w:rPr>
        <w:t>，则取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反之取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取</w:t>
      </w:r>
      <w:r>
        <w:rPr>
          <w:rFonts w:hint="eastAsia"/>
          <w:szCs w:val="21"/>
        </w:rPr>
        <w:t>128</w:t>
      </w:r>
      <w:r>
        <w:rPr>
          <w:rFonts w:hint="eastAsia"/>
          <w:szCs w:val="21"/>
        </w:rPr>
        <w:t>组这样的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q</w:t>
      </w:r>
      <w:r>
        <w:rPr>
          <w:rFonts w:hint="eastAsia"/>
          <w:szCs w:val="21"/>
        </w:rPr>
        <w:t>，即可得到特征点的</w:t>
      </w:r>
      <w:r>
        <w:rPr>
          <w:rFonts w:hint="eastAsia"/>
          <w:szCs w:val="21"/>
        </w:rPr>
        <w:t>128</w:t>
      </w:r>
      <w:r>
        <w:rPr>
          <w:rFonts w:hint="eastAsia"/>
          <w:szCs w:val="21"/>
        </w:rPr>
        <w:t>维描述子。</w:t>
      </w:r>
    </w:p>
    <w:p w:rsidR="00BB7F84" w:rsidRDefault="00BB7F84" w:rsidP="00861096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ORB</w:t>
      </w:r>
      <w:r>
        <w:rPr>
          <w:rFonts w:hint="eastAsia"/>
          <w:szCs w:val="21"/>
        </w:rPr>
        <w:t>速度快的原因：相比其他特征点检测算法，</w:t>
      </w:r>
      <w:r>
        <w:rPr>
          <w:rFonts w:hint="eastAsia"/>
          <w:szCs w:val="21"/>
        </w:rPr>
        <w:t>FAST</w:t>
      </w:r>
      <w:r>
        <w:rPr>
          <w:rFonts w:hint="eastAsia"/>
          <w:szCs w:val="21"/>
        </w:rPr>
        <w:t>只是比较像素亮度大小；</w:t>
      </w:r>
      <w:r>
        <w:rPr>
          <w:rFonts w:hint="eastAsia"/>
          <w:szCs w:val="21"/>
        </w:rPr>
        <w:t>BRIEF</w:t>
      </w:r>
      <w:r>
        <w:rPr>
          <w:rFonts w:hint="eastAsia"/>
          <w:szCs w:val="21"/>
        </w:rPr>
        <w:t>通过随机选点、编码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的方式计算描述子，因此速度快。</w:t>
      </w:r>
    </w:p>
    <w:p w:rsidR="00593D28" w:rsidRPr="009A7901" w:rsidRDefault="00593D28" w:rsidP="009212D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参考：《视觉</w:t>
      </w:r>
      <w:r>
        <w:rPr>
          <w:szCs w:val="21"/>
        </w:rPr>
        <w:t>SLAM</w:t>
      </w:r>
      <w:r>
        <w:rPr>
          <w:rFonts w:hint="eastAsia"/>
          <w:szCs w:val="21"/>
        </w:rPr>
        <w:t>十四讲》</w:t>
      </w:r>
      <w:r>
        <w:rPr>
          <w:rFonts w:hint="eastAsia"/>
          <w:szCs w:val="21"/>
        </w:rPr>
        <w:t>P134-</w:t>
      </w:r>
      <w:r>
        <w:rPr>
          <w:szCs w:val="21"/>
        </w:rPr>
        <w:t>P36</w:t>
      </w:r>
      <w:r>
        <w:rPr>
          <w:szCs w:val="21"/>
        </w:rPr>
        <w:t>；</w:t>
      </w:r>
    </w:p>
    <w:p w:rsidR="00884095" w:rsidRDefault="00884095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1" w:name="_Toc17816659"/>
      <w:r w:rsidRPr="002756BD">
        <w:rPr>
          <w:rFonts w:hint="eastAsia"/>
          <w:szCs w:val="21"/>
        </w:rPr>
        <w:t>ORB-SLAM</w:t>
      </w:r>
      <w:r w:rsidRPr="002756BD">
        <w:rPr>
          <w:rFonts w:hint="eastAsia"/>
          <w:szCs w:val="21"/>
        </w:rPr>
        <w:t>中的特征是如何提取的？如何均匀化的？</w:t>
      </w:r>
      <w:bookmarkEnd w:id="31"/>
    </w:p>
    <w:p w:rsidR="005B3178" w:rsidRDefault="005B3178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2" w:name="_Toc17816660"/>
      <w:r>
        <w:rPr>
          <w:rFonts w:hint="eastAsia"/>
          <w:szCs w:val="21"/>
        </w:rPr>
        <w:t>O</w:t>
      </w:r>
      <w:r>
        <w:rPr>
          <w:szCs w:val="21"/>
        </w:rPr>
        <w:t>RB-SLAM</w:t>
      </w:r>
      <w:r>
        <w:rPr>
          <w:rFonts w:hint="eastAsia"/>
          <w:szCs w:val="21"/>
        </w:rPr>
        <w:t>中关键帧之间的连接，共视图（</w:t>
      </w:r>
      <w:proofErr w:type="spellStart"/>
      <w:r w:rsidRPr="005B3178">
        <w:rPr>
          <w:szCs w:val="21"/>
        </w:rPr>
        <w:t>Covisibility</w:t>
      </w:r>
      <w:proofErr w:type="spellEnd"/>
      <w:r w:rsidRPr="005B3178">
        <w:rPr>
          <w:szCs w:val="21"/>
        </w:rPr>
        <w:t xml:space="preserve"> Graph</w:t>
      </w:r>
      <w:r>
        <w:rPr>
          <w:rFonts w:hint="eastAsia"/>
          <w:szCs w:val="21"/>
        </w:rPr>
        <w:t>）数据结构</w:t>
      </w:r>
      <w:bookmarkEnd w:id="32"/>
    </w:p>
    <w:p w:rsidR="005B3178" w:rsidRDefault="005B3178" w:rsidP="005B317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5B3178">
        <w:rPr>
          <w:rFonts w:hint="eastAsia"/>
          <w:szCs w:val="21"/>
        </w:rPr>
        <w:t>ORB-SLAM2</w:t>
      </w:r>
      <w:r w:rsidRPr="005B3178">
        <w:rPr>
          <w:rFonts w:hint="eastAsia"/>
          <w:szCs w:val="21"/>
        </w:rPr>
        <w:t>中关键帧之间的连接是通过共视图（</w:t>
      </w:r>
      <w:proofErr w:type="spellStart"/>
      <w:r w:rsidRPr="005B3178">
        <w:rPr>
          <w:rFonts w:hint="eastAsia"/>
          <w:szCs w:val="21"/>
        </w:rPr>
        <w:t>Covisibility</w:t>
      </w:r>
      <w:proofErr w:type="spellEnd"/>
      <w:r w:rsidRPr="005B3178">
        <w:rPr>
          <w:rFonts w:hint="eastAsia"/>
          <w:szCs w:val="21"/>
        </w:rPr>
        <w:t xml:space="preserve"> Graph</w:t>
      </w:r>
      <w:r w:rsidRPr="005B3178">
        <w:rPr>
          <w:rFonts w:hint="eastAsia"/>
          <w:szCs w:val="21"/>
        </w:rPr>
        <w:t>）和生成树（</w:t>
      </w:r>
      <w:r w:rsidRPr="005B3178">
        <w:rPr>
          <w:rFonts w:hint="eastAsia"/>
          <w:szCs w:val="21"/>
        </w:rPr>
        <w:t>Spanning Tree</w:t>
      </w:r>
      <w:r w:rsidRPr="005B3178">
        <w:rPr>
          <w:rFonts w:hint="eastAsia"/>
          <w:szCs w:val="21"/>
        </w:rPr>
        <w:t>）表达的。</w:t>
      </w:r>
    </w:p>
    <w:p w:rsidR="005B3178" w:rsidRDefault="005B3178" w:rsidP="005B317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5B3178">
        <w:rPr>
          <w:rFonts w:hint="eastAsia"/>
          <w:b/>
          <w:szCs w:val="21"/>
        </w:rPr>
        <w:t>共视图</w:t>
      </w:r>
      <w:r w:rsidRPr="005B3178">
        <w:rPr>
          <w:rFonts w:hint="eastAsia"/>
          <w:szCs w:val="21"/>
        </w:rPr>
        <w:t>：是一个有权重的无向图，图的结点为一个关键帧，如果两个关键帧能共同观测到一定数量的地图点，那么这两个关键帧之间建立一条边，边的权重为共同观测到的地图数量。</w:t>
      </w:r>
    </w:p>
    <w:p w:rsidR="005B3178" w:rsidRDefault="005B3178" w:rsidP="0094292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C43858">
        <w:rPr>
          <w:rFonts w:hint="eastAsia"/>
          <w:b/>
          <w:szCs w:val="21"/>
        </w:rPr>
        <w:t>生成树</w:t>
      </w:r>
      <w:r w:rsidRPr="005B3178">
        <w:rPr>
          <w:rFonts w:hint="eastAsia"/>
          <w:szCs w:val="21"/>
        </w:rPr>
        <w:t>：</w:t>
      </w:r>
      <w:r w:rsidRPr="005B3178">
        <w:rPr>
          <w:rFonts w:hint="eastAsia"/>
          <w:szCs w:val="21"/>
        </w:rPr>
        <w:t xml:space="preserve"> </w:t>
      </w:r>
      <w:r w:rsidRPr="005B3178">
        <w:rPr>
          <w:rFonts w:hint="eastAsia"/>
          <w:szCs w:val="21"/>
        </w:rPr>
        <w:t>生成树是共视图的包含最少边的子图，每次向生成树添加一个关键帧时，将该关键帧与树中共视地图点数量最多的关键帧连接。从生成树中删除一个关键帧时，也要更新受到影响的所有关键帧的连接关系。</w:t>
      </w:r>
    </w:p>
    <w:p w:rsidR="00C43858" w:rsidRDefault="00C21B5C" w:rsidP="00942928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hyperlink r:id="rId28" w:history="1">
        <w:r w:rsidR="00C43858">
          <w:rPr>
            <w:rStyle w:val="aa"/>
          </w:rPr>
          <w:t>https://sqn175.cn/2017/05/24/ORB-SLAM2%E5%B1%80%E9%83%A8%E6%98%A0%E5%B0%84.html</w:t>
        </w:r>
      </w:hyperlink>
      <w:r w:rsidR="00C43858">
        <w:t>（</w:t>
      </w:r>
      <w:r w:rsidR="00C43858">
        <w:rPr>
          <w:rFonts w:hint="eastAsia"/>
        </w:rPr>
        <w:t>参考</w:t>
      </w:r>
      <w:r w:rsidR="00C43858">
        <w:t>）</w:t>
      </w:r>
    </w:p>
    <w:p w:rsidR="005B3178" w:rsidRPr="005B3178" w:rsidRDefault="005B3178" w:rsidP="005B3178">
      <w:pPr>
        <w:pStyle w:val="a9"/>
        <w:spacing w:line="360" w:lineRule="auto"/>
        <w:ind w:left="840" w:firstLineChars="0" w:firstLine="0"/>
        <w:jc w:val="center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48B15487" wp14:editId="01D5FCAF">
            <wp:extent cx="4537494" cy="24096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44952" cy="2413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33" w:name="_Toc17816661"/>
      <w:r w:rsidRPr="002756BD">
        <w:rPr>
          <w:rFonts w:hint="eastAsia"/>
          <w:b/>
          <w:szCs w:val="21"/>
        </w:rPr>
        <w:t>地图点的构建方法有哪些？</w:t>
      </w:r>
      <w:r w:rsidR="004B4595" w:rsidRPr="002756BD">
        <w:rPr>
          <w:rFonts w:hint="eastAsia"/>
          <w:b/>
          <w:szCs w:val="21"/>
        </w:rPr>
        <w:t>3D</w:t>
      </w:r>
      <w:r w:rsidR="004B4595" w:rsidRPr="002756BD">
        <w:rPr>
          <w:rFonts w:hint="eastAsia"/>
          <w:b/>
          <w:szCs w:val="21"/>
        </w:rPr>
        <w:t>地图点是怎么存储的？表达方式？</w:t>
      </w:r>
      <w:bookmarkEnd w:id="33"/>
    </w:p>
    <w:p w:rsidR="00CE7259" w:rsidRPr="002756BD" w:rsidRDefault="00CE7259" w:rsidP="00CE7259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地图点构建：</w:t>
      </w:r>
      <w:r w:rsidR="006F320E" w:rsidRPr="002756BD">
        <w:rPr>
          <w:rFonts w:hint="eastAsia"/>
          <w:szCs w:val="21"/>
        </w:rPr>
        <w:t>单目：</w:t>
      </w:r>
      <w:r w:rsidR="00624E05" w:rsidRPr="002756BD">
        <w:rPr>
          <w:rFonts w:hint="eastAsia"/>
          <w:szCs w:val="21"/>
        </w:rPr>
        <w:t>可以通过关键帧匹配构造、</w:t>
      </w:r>
      <w:r w:rsidR="00AE5A12" w:rsidRPr="002756BD">
        <w:rPr>
          <w:rFonts w:hint="eastAsia"/>
          <w:szCs w:val="21"/>
        </w:rPr>
        <w:t>也可以通过普通帧构造（临时被</w:t>
      </w:r>
      <w:r w:rsidR="00AE5A12" w:rsidRPr="002756BD">
        <w:rPr>
          <w:rFonts w:hint="eastAsia"/>
          <w:szCs w:val="21"/>
        </w:rPr>
        <w:t>Tracking</w:t>
      </w:r>
      <w:r w:rsidR="00AE5A12" w:rsidRPr="002756BD">
        <w:rPr>
          <w:rFonts w:hint="eastAsia"/>
          <w:szCs w:val="21"/>
        </w:rPr>
        <w:t>用来追踪的）；</w:t>
      </w:r>
      <w:r w:rsidR="006F320E" w:rsidRPr="002756BD">
        <w:rPr>
          <w:rFonts w:hint="eastAsia"/>
          <w:szCs w:val="21"/>
        </w:rPr>
        <w:t>双目：立体匹配、块匹配；</w:t>
      </w:r>
      <w:r w:rsidR="006F320E" w:rsidRPr="002756BD">
        <w:rPr>
          <w:rFonts w:hint="eastAsia"/>
          <w:szCs w:val="21"/>
        </w:rPr>
        <w:t>R</w:t>
      </w:r>
      <w:r w:rsidR="006F320E" w:rsidRPr="002756BD">
        <w:rPr>
          <w:szCs w:val="21"/>
        </w:rPr>
        <w:t>GBD</w:t>
      </w:r>
      <w:r w:rsidR="006F320E" w:rsidRPr="002756BD">
        <w:rPr>
          <w:szCs w:val="21"/>
        </w:rPr>
        <w:t>：</w:t>
      </w:r>
      <w:r w:rsidR="006F320E" w:rsidRPr="002756BD">
        <w:rPr>
          <w:rFonts w:hint="eastAsia"/>
          <w:szCs w:val="21"/>
        </w:rPr>
        <w:t>彩色深度图对齐得到深度</w:t>
      </w:r>
      <w:r w:rsidR="006F320E" w:rsidRPr="002756BD">
        <w:rPr>
          <w:rFonts w:hint="eastAsia"/>
          <w:szCs w:val="21"/>
        </w:rPr>
        <w:t>d</w:t>
      </w:r>
      <w:r w:rsidR="006F320E" w:rsidRPr="002756BD">
        <w:rPr>
          <w:rFonts w:hint="eastAsia"/>
          <w:szCs w:val="21"/>
        </w:rPr>
        <w:t>，再根据彩色</w:t>
      </w:r>
      <w:r w:rsidR="006F320E" w:rsidRPr="002756BD">
        <w:rPr>
          <w:rFonts w:hint="eastAsia"/>
          <w:szCs w:val="21"/>
        </w:rPr>
        <w:t>(</w:t>
      </w:r>
      <w:r w:rsidR="006F320E" w:rsidRPr="002756BD">
        <w:rPr>
          <w:szCs w:val="21"/>
        </w:rPr>
        <w:t>u</w:t>
      </w:r>
      <w:r w:rsidR="006F320E" w:rsidRPr="002756BD">
        <w:rPr>
          <w:szCs w:val="21"/>
        </w:rPr>
        <w:t>，</w:t>
      </w:r>
      <w:r w:rsidR="006F320E" w:rsidRPr="002756BD">
        <w:rPr>
          <w:rFonts w:hint="eastAsia"/>
          <w:szCs w:val="21"/>
        </w:rPr>
        <w:t>v</w:t>
      </w:r>
      <w:r w:rsidR="006F320E" w:rsidRPr="002756BD">
        <w:rPr>
          <w:szCs w:val="21"/>
        </w:rPr>
        <w:t>)</w:t>
      </w:r>
      <w:r w:rsidR="006F320E" w:rsidRPr="002756BD">
        <w:rPr>
          <w:rFonts w:hint="eastAsia"/>
          <w:szCs w:val="21"/>
        </w:rPr>
        <w:t>坐标根据相机投影公式计算</w:t>
      </w:r>
      <w:r w:rsidR="006F320E" w:rsidRPr="002756BD">
        <w:rPr>
          <w:rFonts w:hint="eastAsia"/>
          <w:szCs w:val="21"/>
        </w:rPr>
        <w:t>3</w:t>
      </w:r>
      <w:r w:rsidR="006F320E" w:rsidRPr="002756BD">
        <w:rPr>
          <w:szCs w:val="21"/>
        </w:rPr>
        <w:t>D</w:t>
      </w:r>
      <w:r w:rsidR="006F320E" w:rsidRPr="002756BD">
        <w:rPr>
          <w:rFonts w:hint="eastAsia"/>
          <w:szCs w:val="21"/>
        </w:rPr>
        <w:t>点坐标。</w:t>
      </w:r>
    </w:p>
    <w:p w:rsidR="00CE7259" w:rsidRPr="002756BD" w:rsidRDefault="00CE7259" w:rsidP="00CE7259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3</w:t>
      </w:r>
      <w:r w:rsidRPr="002756BD">
        <w:rPr>
          <w:szCs w:val="21"/>
        </w:rPr>
        <w:t>D</w:t>
      </w:r>
      <w:r w:rsidRPr="002756BD">
        <w:rPr>
          <w:rFonts w:hint="eastAsia"/>
          <w:szCs w:val="21"/>
        </w:rPr>
        <w:t>地图点存储方式：</w:t>
      </w:r>
      <w:r w:rsidR="00EA262F" w:rsidRPr="002756BD">
        <w:rPr>
          <w:rFonts w:hint="eastAsia"/>
          <w:szCs w:val="21"/>
        </w:rPr>
        <w:t>Vector</w:t>
      </w:r>
      <w:r w:rsidR="00EA262F" w:rsidRPr="002756BD">
        <w:rPr>
          <w:szCs w:val="21"/>
        </w:rPr>
        <w:t>3</w:t>
      </w:r>
      <w:r w:rsidR="00EA262F" w:rsidRPr="002756BD">
        <w:rPr>
          <w:rFonts w:hint="eastAsia"/>
          <w:szCs w:val="21"/>
        </w:rPr>
        <w:t>f</w:t>
      </w:r>
    </w:p>
    <w:p w:rsidR="00EA262F" w:rsidRPr="002756BD" w:rsidRDefault="00394060" w:rsidP="0039406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地图主要包含关键帧、</w:t>
      </w:r>
      <w:r w:rsidRPr="002756BD">
        <w:rPr>
          <w:rFonts w:hint="eastAsia"/>
          <w:szCs w:val="21"/>
        </w:rPr>
        <w:t>3D</w:t>
      </w:r>
      <w:r w:rsidRPr="002756BD">
        <w:rPr>
          <w:rFonts w:hint="eastAsia"/>
          <w:szCs w:val="21"/>
        </w:rPr>
        <w:t>地图点、</w:t>
      </w:r>
      <w:proofErr w:type="spellStart"/>
      <w:r w:rsidRPr="002756BD">
        <w:rPr>
          <w:rFonts w:hint="eastAsia"/>
          <w:szCs w:val="21"/>
        </w:rPr>
        <w:t>BoW</w:t>
      </w:r>
      <w:proofErr w:type="spellEnd"/>
      <w:r w:rsidRPr="002756BD">
        <w:rPr>
          <w:rFonts w:hint="eastAsia"/>
          <w:szCs w:val="21"/>
        </w:rPr>
        <w:t>向量、共视图、生长树等</w:t>
      </w:r>
      <w:r w:rsidR="00EA262F" w:rsidRPr="002756BD">
        <w:rPr>
          <w:rFonts w:hint="eastAsia"/>
          <w:szCs w:val="21"/>
        </w:rPr>
        <w:t>：关键帧</w:t>
      </w:r>
      <w:r w:rsidR="00EA262F" w:rsidRPr="002756BD">
        <w:rPr>
          <w:rFonts w:hint="eastAsia"/>
          <w:szCs w:val="21"/>
        </w:rPr>
        <w:t>(</w:t>
      </w:r>
      <w:r w:rsidR="00EA262F" w:rsidRPr="002756BD">
        <w:rPr>
          <w:rFonts w:hint="eastAsia"/>
          <w:szCs w:val="21"/>
        </w:rPr>
        <w:t>包括特征点、描述符</w:t>
      </w:r>
      <w:r w:rsidRPr="002756BD">
        <w:rPr>
          <w:rFonts w:hint="eastAsia"/>
          <w:szCs w:val="21"/>
        </w:rPr>
        <w:t>、当前帧的相机位姿，</w:t>
      </w:r>
      <w:proofErr w:type="spellStart"/>
      <w:r w:rsidRPr="002756BD">
        <w:rPr>
          <w:rFonts w:hint="eastAsia"/>
          <w:szCs w:val="21"/>
        </w:rPr>
        <w:t>BoW</w:t>
      </w:r>
      <w:proofErr w:type="spellEnd"/>
      <w:r w:rsidRPr="002756BD">
        <w:rPr>
          <w:rFonts w:hint="eastAsia"/>
          <w:szCs w:val="21"/>
        </w:rPr>
        <w:t>向量无法保存，可在加载关键帧后重新计算</w:t>
      </w:r>
      <w:r w:rsidR="00EA262F" w:rsidRPr="002756BD">
        <w:rPr>
          <w:szCs w:val="21"/>
        </w:rPr>
        <w:t>)</w:t>
      </w:r>
      <w:r w:rsidR="00EA262F" w:rsidRPr="002756BD">
        <w:rPr>
          <w:rFonts w:hint="eastAsia"/>
          <w:szCs w:val="21"/>
        </w:rPr>
        <w:t>、</w:t>
      </w:r>
      <w:r w:rsidR="00EA262F" w:rsidRPr="002756BD">
        <w:rPr>
          <w:rFonts w:hint="eastAsia"/>
          <w:szCs w:val="21"/>
        </w:rPr>
        <w:t>3</w:t>
      </w:r>
      <w:r w:rsidR="00EA262F" w:rsidRPr="002756BD">
        <w:rPr>
          <w:szCs w:val="21"/>
        </w:rPr>
        <w:t>D</w:t>
      </w:r>
      <w:r w:rsidR="00EA262F" w:rsidRPr="002756BD">
        <w:rPr>
          <w:rFonts w:hint="eastAsia"/>
          <w:szCs w:val="21"/>
        </w:rPr>
        <w:t>地图点、共视图、</w:t>
      </w:r>
    </w:p>
    <w:p w:rsidR="00394060" w:rsidRPr="002756BD" w:rsidRDefault="00394060" w:rsidP="0039406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参考：</w:t>
      </w:r>
      <w:hyperlink r:id="rId30" w:history="1">
        <w:r w:rsidRPr="002756BD">
          <w:rPr>
            <w:rStyle w:val="aa"/>
            <w:szCs w:val="21"/>
          </w:rPr>
          <w:t>https://www.cnblogs.com/mafuqiang/p/6972342.html</w:t>
        </w:r>
      </w:hyperlink>
    </w:p>
    <w:p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4" w:name="_Toc17816662"/>
      <w:r w:rsidRPr="002756BD">
        <w:rPr>
          <w:rFonts w:hint="eastAsia"/>
          <w:szCs w:val="21"/>
        </w:rPr>
        <w:t>如果对于一个</w:t>
      </w:r>
      <w:r w:rsidRPr="002756BD">
        <w:rPr>
          <w:rFonts w:hint="eastAsia"/>
          <w:szCs w:val="21"/>
        </w:rPr>
        <w:t>3D</w:t>
      </w:r>
      <w:r w:rsidRPr="002756BD">
        <w:rPr>
          <w:rFonts w:hint="eastAsia"/>
          <w:szCs w:val="21"/>
        </w:rPr>
        <w:t>点，我们在连续帧之间形成了</w:t>
      </w:r>
      <w:r w:rsidRPr="002756BD">
        <w:rPr>
          <w:rFonts w:hint="eastAsia"/>
          <w:szCs w:val="21"/>
        </w:rPr>
        <w:t>2D</w:t>
      </w:r>
      <w:r w:rsidRPr="002756BD">
        <w:rPr>
          <w:rFonts w:hint="eastAsia"/>
          <w:szCs w:val="21"/>
        </w:rPr>
        <w:t>特征点之间的匹配，但是这个匹配中可能存在错误的匹配。请问你如何去构建</w:t>
      </w:r>
      <w:r w:rsidRPr="002756BD">
        <w:rPr>
          <w:rFonts w:hint="eastAsia"/>
          <w:szCs w:val="21"/>
        </w:rPr>
        <w:t>3D</w:t>
      </w:r>
      <w:r w:rsidRPr="002756BD">
        <w:rPr>
          <w:rFonts w:hint="eastAsia"/>
          <w:szCs w:val="21"/>
        </w:rPr>
        <w:t>点？</w:t>
      </w:r>
      <w:bookmarkEnd w:id="34"/>
    </w:p>
    <w:p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b/>
          <w:szCs w:val="21"/>
        </w:rPr>
      </w:pPr>
      <w:bookmarkStart w:id="35" w:name="_Toc17816663"/>
      <w:r w:rsidRPr="002756BD">
        <w:rPr>
          <w:rFonts w:hint="eastAsia"/>
          <w:b/>
          <w:szCs w:val="21"/>
        </w:rPr>
        <w:t>说一下</w:t>
      </w:r>
      <w:r w:rsidRPr="002756BD">
        <w:rPr>
          <w:rFonts w:hint="eastAsia"/>
          <w:b/>
          <w:szCs w:val="21"/>
        </w:rPr>
        <w:t>3D</w:t>
      </w:r>
      <w:r w:rsidRPr="002756BD">
        <w:rPr>
          <w:rFonts w:hint="eastAsia"/>
          <w:b/>
          <w:szCs w:val="21"/>
        </w:rPr>
        <w:t>空间的位姿如何去表达</w:t>
      </w:r>
      <w:r w:rsidRPr="002756BD">
        <w:rPr>
          <w:rFonts w:hint="eastAsia"/>
          <w:b/>
          <w:szCs w:val="21"/>
        </w:rPr>
        <w:t>?</w:t>
      </w:r>
      <w:bookmarkEnd w:id="35"/>
    </w:p>
    <w:p w:rsidR="00AB1E7A" w:rsidRPr="002756BD" w:rsidRDefault="009044DA" w:rsidP="00C0725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旋转、平移矩阵；</w:t>
      </w:r>
      <w:r w:rsidR="00AB1E7A" w:rsidRPr="002756BD">
        <w:rPr>
          <w:rFonts w:hint="eastAsia"/>
          <w:szCs w:val="21"/>
        </w:rPr>
        <w:t>旋转可用：旋转向量</w:t>
      </w:r>
      <w:r w:rsidR="00463006" w:rsidRPr="002756BD">
        <w:rPr>
          <w:rFonts w:hint="eastAsia"/>
          <w:szCs w:val="21"/>
        </w:rPr>
        <w:t>（即李代数）</w:t>
      </w:r>
      <w:r w:rsidR="00AB1E7A" w:rsidRPr="002756BD">
        <w:rPr>
          <w:rFonts w:hint="eastAsia"/>
          <w:szCs w:val="21"/>
        </w:rPr>
        <w:t>、欧拉角、四元数、</w:t>
      </w:r>
      <w:r w:rsidR="00AB1E7A" w:rsidRPr="002756BD">
        <w:rPr>
          <w:rFonts w:hint="eastAsia"/>
          <w:szCs w:val="21"/>
        </w:rPr>
        <w:t>R</w:t>
      </w:r>
      <w:r w:rsidR="00AB1E7A" w:rsidRPr="002756BD">
        <w:rPr>
          <w:szCs w:val="21"/>
        </w:rPr>
        <w:t>PY</w:t>
      </w:r>
      <w:r w:rsidR="00AB1E7A" w:rsidRPr="002756BD">
        <w:rPr>
          <w:rFonts w:hint="eastAsia"/>
          <w:szCs w:val="21"/>
        </w:rPr>
        <w:t>表示；</w:t>
      </w:r>
    </w:p>
    <w:p w:rsidR="00463006" w:rsidRPr="002756BD" w:rsidRDefault="00463006" w:rsidP="00C07250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</w:p>
    <w:p w:rsidR="00E22211" w:rsidRPr="002756BD" w:rsidRDefault="00E22211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6" w:name="_Toc17816664"/>
      <w:r w:rsidRPr="002756BD">
        <w:rPr>
          <w:rFonts w:hint="eastAsia"/>
          <w:szCs w:val="21"/>
        </w:rPr>
        <w:t>SLAM</w:t>
      </w:r>
      <w:r w:rsidRPr="002756BD">
        <w:rPr>
          <w:rFonts w:hint="eastAsia"/>
          <w:szCs w:val="21"/>
        </w:rPr>
        <w:t>中的</w:t>
      </w:r>
      <w:r w:rsidRPr="002756BD">
        <w:rPr>
          <w:rFonts w:hint="eastAsia"/>
          <w:szCs w:val="21"/>
        </w:rPr>
        <w:t>EKF</w:t>
      </w:r>
      <w:r w:rsidRPr="002756BD">
        <w:rPr>
          <w:rFonts w:hint="eastAsia"/>
          <w:szCs w:val="21"/>
        </w:rPr>
        <w:t>，</w:t>
      </w:r>
      <w:r w:rsidRPr="002756BD">
        <w:rPr>
          <w:rFonts w:hint="eastAsia"/>
          <w:szCs w:val="21"/>
        </w:rPr>
        <w:t>UKF</w:t>
      </w:r>
      <w:r w:rsidRPr="002756BD">
        <w:rPr>
          <w:rFonts w:hint="eastAsia"/>
          <w:szCs w:val="21"/>
        </w:rPr>
        <w:t>，</w:t>
      </w:r>
      <w:r w:rsidRPr="002756BD">
        <w:rPr>
          <w:rFonts w:hint="eastAsia"/>
          <w:szCs w:val="21"/>
        </w:rPr>
        <w:t>PF</w:t>
      </w:r>
      <w:r w:rsidRPr="002756BD">
        <w:rPr>
          <w:rFonts w:hint="eastAsia"/>
          <w:szCs w:val="21"/>
        </w:rPr>
        <w:t>原理简介</w:t>
      </w:r>
      <w:bookmarkEnd w:id="36"/>
    </w:p>
    <w:p w:rsidR="00E22211" w:rsidRPr="002756BD" w:rsidRDefault="00E22211" w:rsidP="00E22211">
      <w:pPr>
        <w:pStyle w:val="a9"/>
        <w:numPr>
          <w:ilvl w:val="1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参考：</w:t>
      </w:r>
      <w:hyperlink r:id="rId31" w:history="1">
        <w:r w:rsidRPr="002756BD">
          <w:rPr>
            <w:rStyle w:val="aa"/>
            <w:szCs w:val="21"/>
          </w:rPr>
          <w:t>https://www.cnblogs.com/gaoxiang12/p/5560360.html</w:t>
        </w:r>
      </w:hyperlink>
    </w:p>
    <w:p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7" w:name="_Toc17816665"/>
      <w:r w:rsidRPr="002756BD">
        <w:rPr>
          <w:rFonts w:hint="eastAsia"/>
          <w:szCs w:val="21"/>
        </w:rPr>
        <w:t>给你</w:t>
      </w:r>
      <w:r w:rsidRPr="002756BD">
        <w:rPr>
          <w:rFonts w:hint="eastAsia"/>
          <w:szCs w:val="21"/>
        </w:rPr>
        <w:t>m</w:t>
      </w:r>
      <w:r w:rsidRPr="002756BD">
        <w:rPr>
          <w:rFonts w:hint="eastAsia"/>
          <w:szCs w:val="21"/>
        </w:rPr>
        <w:t>相机</w:t>
      </w:r>
      <w:r w:rsidRPr="002756BD">
        <w:rPr>
          <w:rFonts w:hint="eastAsia"/>
          <w:szCs w:val="21"/>
        </w:rPr>
        <w:t>n</w:t>
      </w:r>
      <w:r w:rsidRPr="002756BD">
        <w:rPr>
          <w:rFonts w:hint="eastAsia"/>
          <w:szCs w:val="21"/>
        </w:rPr>
        <w:t>个点的</w:t>
      </w:r>
      <w:r w:rsidRPr="002756BD">
        <w:rPr>
          <w:rFonts w:hint="eastAsia"/>
          <w:szCs w:val="21"/>
        </w:rPr>
        <w:t>bundle adjustment</w:t>
      </w:r>
      <w:r w:rsidRPr="002756BD">
        <w:rPr>
          <w:rFonts w:hint="eastAsia"/>
          <w:szCs w:val="21"/>
        </w:rPr>
        <w:t>。当我们在仿真的时候，在迭代的时候，相机的位姿会很快的接近真值。而地图点却不能很快的收敛这是为什么呢？</w:t>
      </w:r>
      <w:bookmarkEnd w:id="37"/>
    </w:p>
    <w:p w:rsidR="008C0BFB" w:rsidRPr="002756BD" w:rsidRDefault="00E57749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8" w:name="_Toc17816666"/>
      <w:r w:rsidRPr="002756BD">
        <w:rPr>
          <w:rFonts w:hint="eastAsia"/>
          <w:szCs w:val="21"/>
        </w:rPr>
        <w:t>给两组已经匹配好的</w:t>
      </w:r>
      <w:r w:rsidRPr="002756BD">
        <w:rPr>
          <w:rFonts w:hint="eastAsia"/>
          <w:szCs w:val="21"/>
        </w:rPr>
        <w:t>3D</w:t>
      </w:r>
      <w:r w:rsidRPr="002756BD">
        <w:rPr>
          <w:rFonts w:hint="eastAsia"/>
          <w:szCs w:val="21"/>
        </w:rPr>
        <w:t>点，计算相对位姿变换。已知匹配的</w:t>
      </w:r>
      <w:r w:rsidRPr="002756BD">
        <w:rPr>
          <w:rFonts w:hint="eastAsia"/>
          <w:szCs w:val="21"/>
        </w:rPr>
        <w:t>ICP</w:t>
      </w:r>
      <w:r w:rsidRPr="002756BD">
        <w:rPr>
          <w:rFonts w:hint="eastAsia"/>
          <w:szCs w:val="21"/>
        </w:rPr>
        <w:t>问题，写代码。</w:t>
      </w:r>
      <w:bookmarkEnd w:id="38"/>
    </w:p>
    <w:p w:rsidR="00E57749" w:rsidRPr="002756BD" w:rsidRDefault="00E57749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39" w:name="_Toc17816667"/>
      <w:r w:rsidRPr="002756BD">
        <w:rPr>
          <w:rFonts w:hint="eastAsia"/>
          <w:szCs w:val="21"/>
        </w:rPr>
        <w:t>给一组点云，从中提取平面。</w:t>
      </w:r>
      <w:bookmarkEnd w:id="39"/>
    </w:p>
    <w:p w:rsidR="00E57749" w:rsidRPr="002756BD" w:rsidRDefault="00E57749" w:rsidP="003A0FAA">
      <w:pPr>
        <w:pStyle w:val="a9"/>
        <w:spacing w:line="360" w:lineRule="auto"/>
        <w:ind w:left="360" w:firstLineChars="0" w:firstLine="0"/>
        <w:rPr>
          <w:szCs w:val="21"/>
        </w:rPr>
      </w:pPr>
    </w:p>
    <w:p w:rsidR="00B15F56" w:rsidRPr="002756BD" w:rsidRDefault="00B15F5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0" w:name="_Toc17816668"/>
      <w:r w:rsidRPr="002756BD">
        <w:rPr>
          <w:rFonts w:hint="eastAsia"/>
          <w:szCs w:val="21"/>
        </w:rPr>
        <w:lastRenderedPageBreak/>
        <w:t>机器人从超市门口出发，前往</w:t>
      </w:r>
      <w:r w:rsidRPr="002756BD">
        <w:rPr>
          <w:rFonts w:hint="eastAsia"/>
          <w:szCs w:val="21"/>
        </w:rPr>
        <w:t>3</w:t>
      </w:r>
      <w:r w:rsidRPr="002756BD">
        <w:rPr>
          <w:rFonts w:hint="eastAsia"/>
          <w:szCs w:val="21"/>
        </w:rPr>
        <w:t>公里外的小区送货。请你设计一个定位系统，包括传感器的配置、算法的流程，用伪代码写出来。</w:t>
      </w:r>
      <w:bookmarkEnd w:id="40"/>
    </w:p>
    <w:p w:rsidR="00B15F56" w:rsidRPr="002756BD" w:rsidRDefault="00B15F56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1" w:name="_Toc17816669"/>
      <w:r w:rsidRPr="002756BD">
        <w:rPr>
          <w:rFonts w:hint="eastAsia"/>
          <w:szCs w:val="21"/>
        </w:rPr>
        <w:t>双线性差值如何去做，写公式。</w:t>
      </w:r>
      <w:bookmarkEnd w:id="41"/>
    </w:p>
    <w:p w:rsidR="006B4A23" w:rsidRPr="002756BD" w:rsidRDefault="006B4A23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2" w:name="_Toc17816670"/>
      <w:r w:rsidRPr="002756BD">
        <w:rPr>
          <w:rFonts w:hint="eastAsia"/>
          <w:szCs w:val="21"/>
        </w:rPr>
        <w:t>如何标定</w:t>
      </w:r>
      <w:r w:rsidRPr="002756BD">
        <w:rPr>
          <w:rFonts w:hint="eastAsia"/>
          <w:szCs w:val="21"/>
        </w:rPr>
        <w:t>IMU</w:t>
      </w:r>
      <w:r w:rsidRPr="002756BD">
        <w:rPr>
          <w:rFonts w:hint="eastAsia"/>
          <w:szCs w:val="21"/>
        </w:rPr>
        <w:t>与相机之间的外参数？</w:t>
      </w:r>
      <w:bookmarkEnd w:id="42"/>
    </w:p>
    <w:p w:rsidR="00CE265C" w:rsidRPr="002756BD" w:rsidRDefault="00CE265C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3" w:name="_Toc17816671"/>
      <w:r w:rsidRPr="002756BD">
        <w:rPr>
          <w:rFonts w:hint="eastAsia"/>
          <w:szCs w:val="21"/>
        </w:rPr>
        <w:t>说一下</w:t>
      </w:r>
      <w:r w:rsidRPr="002756BD">
        <w:rPr>
          <w:rFonts w:hint="eastAsia"/>
          <w:szCs w:val="21"/>
        </w:rPr>
        <w:t>VINS-Mono</w:t>
      </w:r>
      <w:r w:rsidRPr="002756BD">
        <w:rPr>
          <w:rFonts w:hint="eastAsia"/>
          <w:szCs w:val="21"/>
        </w:rPr>
        <w:t>的优缺点</w:t>
      </w:r>
      <w:bookmarkEnd w:id="43"/>
    </w:p>
    <w:p w:rsidR="005B14E2" w:rsidRPr="002756BD" w:rsidRDefault="005B14E2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4" w:name="_Toc17816672"/>
      <w:r w:rsidRPr="002756BD">
        <w:rPr>
          <w:rFonts w:hint="eastAsia"/>
          <w:szCs w:val="21"/>
        </w:rPr>
        <w:t>描述（扩展）卡尔曼滤波与粒子滤波，你自己在用卡尔曼滤波时遇到什么问题没有？</w:t>
      </w:r>
      <w:bookmarkEnd w:id="44"/>
    </w:p>
    <w:p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5" w:name="_Toc17816673"/>
      <w:r w:rsidRPr="002756BD">
        <w:rPr>
          <w:rFonts w:hint="eastAsia"/>
          <w:szCs w:val="21"/>
        </w:rPr>
        <w:t>熟悉</w:t>
      </w:r>
      <w:r w:rsidRPr="002756BD">
        <w:rPr>
          <w:rFonts w:hint="eastAsia"/>
          <w:szCs w:val="21"/>
        </w:rPr>
        <w:t>Ceres</w:t>
      </w:r>
      <w:r w:rsidRPr="002756BD">
        <w:rPr>
          <w:rFonts w:hint="eastAsia"/>
          <w:szCs w:val="21"/>
        </w:rPr>
        <w:t>优化库吗？说一下。</w:t>
      </w:r>
      <w:bookmarkEnd w:id="45"/>
    </w:p>
    <w:p w:rsidR="008C0BFB" w:rsidRPr="002756BD" w:rsidRDefault="008C0BFB" w:rsidP="003A0FAA">
      <w:pPr>
        <w:pStyle w:val="a9"/>
        <w:numPr>
          <w:ilvl w:val="0"/>
          <w:numId w:val="20"/>
        </w:numPr>
        <w:spacing w:line="360" w:lineRule="auto"/>
        <w:ind w:firstLineChars="0"/>
        <w:outlineLvl w:val="0"/>
        <w:rPr>
          <w:szCs w:val="21"/>
        </w:rPr>
      </w:pPr>
      <w:bookmarkStart w:id="46" w:name="_Toc17816674"/>
      <w:r w:rsidRPr="002756BD">
        <w:rPr>
          <w:rFonts w:hint="eastAsia"/>
          <w:szCs w:val="21"/>
        </w:rPr>
        <w:t>除了视觉传感，还用过其他传感吗？比如</w:t>
      </w:r>
      <w:r w:rsidRPr="002756BD">
        <w:rPr>
          <w:rFonts w:hint="eastAsia"/>
          <w:szCs w:val="21"/>
        </w:rPr>
        <w:t>GPS</w:t>
      </w:r>
      <w:r w:rsidRPr="002756BD">
        <w:rPr>
          <w:rFonts w:hint="eastAsia"/>
          <w:szCs w:val="21"/>
        </w:rPr>
        <w:t>，激光雷达</w:t>
      </w:r>
      <w:bookmarkEnd w:id="46"/>
    </w:p>
    <w:p w:rsidR="00EC3A8B" w:rsidRPr="002756BD" w:rsidRDefault="00385FB6" w:rsidP="00DD2C52">
      <w:pPr>
        <w:pStyle w:val="a9"/>
        <w:numPr>
          <w:ilvl w:val="0"/>
          <w:numId w:val="20"/>
        </w:numPr>
        <w:spacing w:line="360" w:lineRule="auto"/>
        <w:ind w:firstLineChars="0"/>
        <w:rPr>
          <w:szCs w:val="21"/>
        </w:rPr>
      </w:pPr>
      <w:r w:rsidRPr="002756BD">
        <w:rPr>
          <w:rFonts w:hint="eastAsia"/>
          <w:szCs w:val="21"/>
        </w:rPr>
        <w:t>Next</w:t>
      </w:r>
    </w:p>
    <w:sectPr w:rsidR="00EC3A8B" w:rsidRPr="002756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1B5C" w:rsidRDefault="00C21B5C" w:rsidP="00241FF9">
      <w:r>
        <w:separator/>
      </w:r>
    </w:p>
  </w:endnote>
  <w:endnote w:type="continuationSeparator" w:id="0">
    <w:p w:rsidR="00C21B5C" w:rsidRDefault="00C21B5C" w:rsidP="00241F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1B5C" w:rsidRDefault="00C21B5C" w:rsidP="00241FF9">
      <w:r>
        <w:separator/>
      </w:r>
    </w:p>
  </w:footnote>
  <w:footnote w:type="continuationSeparator" w:id="0">
    <w:p w:rsidR="00C21B5C" w:rsidRDefault="00C21B5C" w:rsidP="00241F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31ED9"/>
    <w:multiLevelType w:val="multilevel"/>
    <w:tmpl w:val="1B68EEE8"/>
    <w:lvl w:ilvl="0">
      <w:start w:val="1"/>
      <w:numFmt w:val="decimal"/>
      <w:pStyle w:val="1"/>
      <w:suff w:val="space"/>
      <w:lvlText w:val="第%1章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</w:rPr>
    </w:lvl>
    <w:lvl w:ilvl="1">
      <w:start w:val="1"/>
      <w:numFmt w:val="decimal"/>
      <w:lvlRestart w:val="0"/>
      <w:pStyle w:val="2"/>
      <w:suff w:val="space"/>
      <w:lvlText w:val="%1.%2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2">
      <w:start w:val="1"/>
      <w:numFmt w:val="decimal"/>
      <w:lvlRestart w:val="0"/>
      <w:pStyle w:val="3"/>
      <w:suff w:val="space"/>
      <w:lvlText w:val="%1.%2.%3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4"/>
      </w:rPr>
    </w:lvl>
    <w:lvl w:ilvl="3">
      <w:start w:val="1"/>
      <w:numFmt w:val="decimal"/>
      <w:lvlRestart w:val="0"/>
      <w:pStyle w:val="4"/>
      <w:suff w:val="space"/>
      <w:lvlText w:val="%1.%2.%3.%4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4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09150C53"/>
    <w:multiLevelType w:val="hybridMultilevel"/>
    <w:tmpl w:val="6A468D04"/>
    <w:lvl w:ilvl="0" w:tplc="109ECB8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-1286" w:hanging="420"/>
      </w:pPr>
    </w:lvl>
    <w:lvl w:ilvl="2" w:tplc="0409001B" w:tentative="1">
      <w:start w:val="1"/>
      <w:numFmt w:val="lowerRoman"/>
      <w:lvlText w:val="%3."/>
      <w:lvlJc w:val="right"/>
      <w:pPr>
        <w:ind w:left="-866" w:hanging="420"/>
      </w:pPr>
    </w:lvl>
    <w:lvl w:ilvl="3" w:tplc="0409000F" w:tentative="1">
      <w:start w:val="1"/>
      <w:numFmt w:val="decimal"/>
      <w:lvlText w:val="%4."/>
      <w:lvlJc w:val="left"/>
      <w:pPr>
        <w:ind w:left="-446" w:hanging="420"/>
      </w:pPr>
    </w:lvl>
    <w:lvl w:ilvl="4" w:tplc="04090019" w:tentative="1">
      <w:start w:val="1"/>
      <w:numFmt w:val="lowerLetter"/>
      <w:lvlText w:val="%5)"/>
      <w:lvlJc w:val="left"/>
      <w:pPr>
        <w:ind w:left="-26" w:hanging="420"/>
      </w:pPr>
    </w:lvl>
    <w:lvl w:ilvl="5" w:tplc="0409001B" w:tentative="1">
      <w:start w:val="1"/>
      <w:numFmt w:val="lowerRoman"/>
      <w:lvlText w:val="%6."/>
      <w:lvlJc w:val="right"/>
      <w:pPr>
        <w:ind w:left="394" w:hanging="420"/>
      </w:pPr>
    </w:lvl>
    <w:lvl w:ilvl="6" w:tplc="0409000F" w:tentative="1">
      <w:start w:val="1"/>
      <w:numFmt w:val="decimal"/>
      <w:lvlText w:val="%7."/>
      <w:lvlJc w:val="left"/>
      <w:pPr>
        <w:ind w:left="814" w:hanging="420"/>
      </w:pPr>
    </w:lvl>
    <w:lvl w:ilvl="7" w:tplc="04090019" w:tentative="1">
      <w:start w:val="1"/>
      <w:numFmt w:val="lowerLetter"/>
      <w:lvlText w:val="%8)"/>
      <w:lvlJc w:val="left"/>
      <w:pPr>
        <w:ind w:left="1234" w:hanging="420"/>
      </w:pPr>
    </w:lvl>
    <w:lvl w:ilvl="8" w:tplc="0409001B" w:tentative="1">
      <w:start w:val="1"/>
      <w:numFmt w:val="lowerRoman"/>
      <w:lvlText w:val="%9."/>
      <w:lvlJc w:val="right"/>
      <w:pPr>
        <w:ind w:left="1654" w:hanging="420"/>
      </w:pPr>
    </w:lvl>
  </w:abstractNum>
  <w:abstractNum w:abstractNumId="2" w15:restartNumberingAfterBreak="0">
    <w:nsid w:val="173B7060"/>
    <w:multiLevelType w:val="hybridMultilevel"/>
    <w:tmpl w:val="CEAE6392"/>
    <w:lvl w:ilvl="0" w:tplc="588C4906">
      <w:start w:val="1"/>
      <w:numFmt w:val="decimal"/>
      <w:lvlText w:val="%1、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0FB2FB7"/>
    <w:multiLevelType w:val="multilevel"/>
    <w:tmpl w:val="C88635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55E573F8"/>
    <w:multiLevelType w:val="multilevel"/>
    <w:tmpl w:val="861E92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4"/>
  </w:num>
  <w:num w:numId="6">
    <w:abstractNumId w:val="0"/>
  </w:num>
  <w:num w:numId="7">
    <w:abstractNumId w:val="3"/>
  </w:num>
  <w:num w:numId="8">
    <w:abstractNumId w:val="3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1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39AC"/>
    <w:rsid w:val="00023667"/>
    <w:rsid w:val="00027D4C"/>
    <w:rsid w:val="0003080E"/>
    <w:rsid w:val="00031FAA"/>
    <w:rsid w:val="0004255F"/>
    <w:rsid w:val="00057299"/>
    <w:rsid w:val="00081203"/>
    <w:rsid w:val="000B0F02"/>
    <w:rsid w:val="000B63CF"/>
    <w:rsid w:val="000C7C4C"/>
    <w:rsid w:val="000D472A"/>
    <w:rsid w:val="0013733B"/>
    <w:rsid w:val="0014705B"/>
    <w:rsid w:val="0015440C"/>
    <w:rsid w:val="00155E91"/>
    <w:rsid w:val="00172284"/>
    <w:rsid w:val="00182BCC"/>
    <w:rsid w:val="001B28E6"/>
    <w:rsid w:val="001E35C8"/>
    <w:rsid w:val="001F5454"/>
    <w:rsid w:val="001F6A32"/>
    <w:rsid w:val="00216F05"/>
    <w:rsid w:val="00236920"/>
    <w:rsid w:val="00241FF9"/>
    <w:rsid w:val="002667D3"/>
    <w:rsid w:val="002679F9"/>
    <w:rsid w:val="002717F3"/>
    <w:rsid w:val="00273A11"/>
    <w:rsid w:val="002756BD"/>
    <w:rsid w:val="002849F7"/>
    <w:rsid w:val="00291397"/>
    <w:rsid w:val="00293E8E"/>
    <w:rsid w:val="002A18D0"/>
    <w:rsid w:val="002B357A"/>
    <w:rsid w:val="002D0F1B"/>
    <w:rsid w:val="002D2883"/>
    <w:rsid w:val="002F2FA4"/>
    <w:rsid w:val="002F7EE5"/>
    <w:rsid w:val="00304722"/>
    <w:rsid w:val="003239AC"/>
    <w:rsid w:val="00350F02"/>
    <w:rsid w:val="00381524"/>
    <w:rsid w:val="00385FB6"/>
    <w:rsid w:val="00392DD6"/>
    <w:rsid w:val="00394060"/>
    <w:rsid w:val="003A0FAA"/>
    <w:rsid w:val="003A1414"/>
    <w:rsid w:val="003A16FE"/>
    <w:rsid w:val="003B33F5"/>
    <w:rsid w:val="003B38D2"/>
    <w:rsid w:val="003B4768"/>
    <w:rsid w:val="003B6EE0"/>
    <w:rsid w:val="003C41BE"/>
    <w:rsid w:val="003F5BD0"/>
    <w:rsid w:val="00417604"/>
    <w:rsid w:val="00452647"/>
    <w:rsid w:val="004552BC"/>
    <w:rsid w:val="00463006"/>
    <w:rsid w:val="004923E6"/>
    <w:rsid w:val="00492EBD"/>
    <w:rsid w:val="004A0914"/>
    <w:rsid w:val="004B3773"/>
    <w:rsid w:val="004B4595"/>
    <w:rsid w:val="004C4E4B"/>
    <w:rsid w:val="005033C1"/>
    <w:rsid w:val="00503B36"/>
    <w:rsid w:val="00553429"/>
    <w:rsid w:val="00555C82"/>
    <w:rsid w:val="00556587"/>
    <w:rsid w:val="0056476D"/>
    <w:rsid w:val="0056639F"/>
    <w:rsid w:val="00567560"/>
    <w:rsid w:val="00570AC0"/>
    <w:rsid w:val="005711B4"/>
    <w:rsid w:val="005750B6"/>
    <w:rsid w:val="00576B48"/>
    <w:rsid w:val="0058033C"/>
    <w:rsid w:val="00593D28"/>
    <w:rsid w:val="005A003E"/>
    <w:rsid w:val="005B14E2"/>
    <w:rsid w:val="005B3178"/>
    <w:rsid w:val="005B387D"/>
    <w:rsid w:val="005B3B3A"/>
    <w:rsid w:val="005C4027"/>
    <w:rsid w:val="005D0274"/>
    <w:rsid w:val="005D1A17"/>
    <w:rsid w:val="005D256B"/>
    <w:rsid w:val="005E7435"/>
    <w:rsid w:val="005F2AA7"/>
    <w:rsid w:val="00601EF3"/>
    <w:rsid w:val="00605596"/>
    <w:rsid w:val="006140C1"/>
    <w:rsid w:val="00620EFF"/>
    <w:rsid w:val="00624E05"/>
    <w:rsid w:val="006346EA"/>
    <w:rsid w:val="00676E7E"/>
    <w:rsid w:val="00683ACE"/>
    <w:rsid w:val="0069343A"/>
    <w:rsid w:val="006A5DD5"/>
    <w:rsid w:val="006B4A23"/>
    <w:rsid w:val="006E4BD3"/>
    <w:rsid w:val="006F320E"/>
    <w:rsid w:val="00711948"/>
    <w:rsid w:val="00716A95"/>
    <w:rsid w:val="0071739B"/>
    <w:rsid w:val="00743392"/>
    <w:rsid w:val="00743685"/>
    <w:rsid w:val="0075038C"/>
    <w:rsid w:val="00755A68"/>
    <w:rsid w:val="00760ED1"/>
    <w:rsid w:val="007654E2"/>
    <w:rsid w:val="00781DEB"/>
    <w:rsid w:val="00783C3B"/>
    <w:rsid w:val="00797604"/>
    <w:rsid w:val="007A5BB9"/>
    <w:rsid w:val="007D5EAD"/>
    <w:rsid w:val="007D6965"/>
    <w:rsid w:val="007E0837"/>
    <w:rsid w:val="007F163A"/>
    <w:rsid w:val="00810CA2"/>
    <w:rsid w:val="008149E5"/>
    <w:rsid w:val="00827CD8"/>
    <w:rsid w:val="008607C7"/>
    <w:rsid w:val="00860D72"/>
    <w:rsid w:val="00861096"/>
    <w:rsid w:val="008822B7"/>
    <w:rsid w:val="00884095"/>
    <w:rsid w:val="00890963"/>
    <w:rsid w:val="00894C7F"/>
    <w:rsid w:val="008C0BFB"/>
    <w:rsid w:val="008D167F"/>
    <w:rsid w:val="008E5BD0"/>
    <w:rsid w:val="009044DA"/>
    <w:rsid w:val="0091356B"/>
    <w:rsid w:val="009212D0"/>
    <w:rsid w:val="0093517A"/>
    <w:rsid w:val="00944719"/>
    <w:rsid w:val="0096233A"/>
    <w:rsid w:val="00964720"/>
    <w:rsid w:val="009725D7"/>
    <w:rsid w:val="00983A3C"/>
    <w:rsid w:val="009A7901"/>
    <w:rsid w:val="009B6475"/>
    <w:rsid w:val="009F6B0E"/>
    <w:rsid w:val="00A0158E"/>
    <w:rsid w:val="00A351D3"/>
    <w:rsid w:val="00A359BC"/>
    <w:rsid w:val="00A57360"/>
    <w:rsid w:val="00A8108C"/>
    <w:rsid w:val="00AB1E7A"/>
    <w:rsid w:val="00AB7512"/>
    <w:rsid w:val="00AE5A12"/>
    <w:rsid w:val="00AF687D"/>
    <w:rsid w:val="00AF6D7A"/>
    <w:rsid w:val="00B00F96"/>
    <w:rsid w:val="00B0239A"/>
    <w:rsid w:val="00B15F56"/>
    <w:rsid w:val="00B3074F"/>
    <w:rsid w:val="00B42AC1"/>
    <w:rsid w:val="00B459A2"/>
    <w:rsid w:val="00B55A62"/>
    <w:rsid w:val="00B71376"/>
    <w:rsid w:val="00B935B8"/>
    <w:rsid w:val="00BB3243"/>
    <w:rsid w:val="00BB7F84"/>
    <w:rsid w:val="00BC3E74"/>
    <w:rsid w:val="00BD56F0"/>
    <w:rsid w:val="00BD760F"/>
    <w:rsid w:val="00BF0C6E"/>
    <w:rsid w:val="00BF277C"/>
    <w:rsid w:val="00BF563A"/>
    <w:rsid w:val="00C20B12"/>
    <w:rsid w:val="00C21B5C"/>
    <w:rsid w:val="00C3077C"/>
    <w:rsid w:val="00C43858"/>
    <w:rsid w:val="00C472AB"/>
    <w:rsid w:val="00C70A16"/>
    <w:rsid w:val="00C743C5"/>
    <w:rsid w:val="00C765C9"/>
    <w:rsid w:val="00C82950"/>
    <w:rsid w:val="00C84280"/>
    <w:rsid w:val="00C86FA7"/>
    <w:rsid w:val="00C875E5"/>
    <w:rsid w:val="00C93C75"/>
    <w:rsid w:val="00CA3D4F"/>
    <w:rsid w:val="00CB137E"/>
    <w:rsid w:val="00CB341A"/>
    <w:rsid w:val="00CC29E9"/>
    <w:rsid w:val="00CC3C1F"/>
    <w:rsid w:val="00CC5016"/>
    <w:rsid w:val="00CC62BE"/>
    <w:rsid w:val="00CD511B"/>
    <w:rsid w:val="00CE1343"/>
    <w:rsid w:val="00CE265C"/>
    <w:rsid w:val="00CE57D1"/>
    <w:rsid w:val="00CE7259"/>
    <w:rsid w:val="00D5221A"/>
    <w:rsid w:val="00D978A7"/>
    <w:rsid w:val="00DD2B4A"/>
    <w:rsid w:val="00DD2C52"/>
    <w:rsid w:val="00DE181F"/>
    <w:rsid w:val="00E0416D"/>
    <w:rsid w:val="00E22211"/>
    <w:rsid w:val="00E232C0"/>
    <w:rsid w:val="00E25895"/>
    <w:rsid w:val="00E2651D"/>
    <w:rsid w:val="00E27E64"/>
    <w:rsid w:val="00E339F7"/>
    <w:rsid w:val="00E353FD"/>
    <w:rsid w:val="00E44325"/>
    <w:rsid w:val="00E50654"/>
    <w:rsid w:val="00E52C21"/>
    <w:rsid w:val="00E56375"/>
    <w:rsid w:val="00E57749"/>
    <w:rsid w:val="00E60EFC"/>
    <w:rsid w:val="00E67361"/>
    <w:rsid w:val="00E8475F"/>
    <w:rsid w:val="00E8636F"/>
    <w:rsid w:val="00EA262F"/>
    <w:rsid w:val="00EB0527"/>
    <w:rsid w:val="00EC27F9"/>
    <w:rsid w:val="00EC3A8B"/>
    <w:rsid w:val="00EF6817"/>
    <w:rsid w:val="00F20904"/>
    <w:rsid w:val="00F21144"/>
    <w:rsid w:val="00F272B0"/>
    <w:rsid w:val="00F32A9B"/>
    <w:rsid w:val="00F47D55"/>
    <w:rsid w:val="00F60C71"/>
    <w:rsid w:val="00F74E95"/>
    <w:rsid w:val="00F951EB"/>
    <w:rsid w:val="00FE7E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66B982F-5357-4CE1-92C6-150FAB3DB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E7435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92EBD"/>
    <w:pPr>
      <w:keepNext/>
      <w:keepLines/>
      <w:numPr>
        <w:numId w:val="18"/>
      </w:numPr>
      <w:spacing w:before="340" w:after="330" w:line="578" w:lineRule="auto"/>
      <w:outlineLvl w:val="0"/>
    </w:pPr>
    <w:rPr>
      <w:rFonts w:eastAsia="黑体" w:cs="Times New Roman"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92EBD"/>
    <w:pPr>
      <w:keepNext/>
      <w:keepLines/>
      <w:numPr>
        <w:ilvl w:val="1"/>
        <w:numId w:val="18"/>
      </w:numPr>
      <w:spacing w:beforeLines="50" w:before="50" w:line="360" w:lineRule="auto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92EBD"/>
    <w:pPr>
      <w:keepNext/>
      <w:keepLines/>
      <w:numPr>
        <w:ilvl w:val="2"/>
        <w:numId w:val="18"/>
      </w:numPr>
      <w:spacing w:beforeLines="50" w:before="50" w:line="360" w:lineRule="auto"/>
      <w:outlineLvl w:val="2"/>
    </w:pPr>
    <w:rPr>
      <w:rFonts w:eastAsia="黑体" w:cs="Times New Roman"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492EBD"/>
    <w:pPr>
      <w:keepNext/>
      <w:keepLines/>
      <w:numPr>
        <w:ilvl w:val="3"/>
        <w:numId w:val="15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8475F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customStyle="1" w:styleId="a3">
    <w:name w:val="公式对齐"/>
    <w:basedOn w:val="a"/>
    <w:qFormat/>
    <w:rsid w:val="003A1414"/>
    <w:pPr>
      <w:tabs>
        <w:tab w:val="center" w:pos="4080"/>
        <w:tab w:val="right" w:pos="8160"/>
      </w:tabs>
      <w:spacing w:line="360" w:lineRule="auto"/>
      <w:ind w:firstLine="420"/>
      <w:textAlignment w:val="center"/>
    </w:pPr>
    <w:rPr>
      <w:rFonts w:eastAsia="宋体" w:cs="Times New Roman"/>
      <w:sz w:val="24"/>
      <w:szCs w:val="24"/>
    </w:rPr>
  </w:style>
  <w:style w:type="paragraph" w:styleId="a4">
    <w:name w:val="caption"/>
    <w:basedOn w:val="a"/>
    <w:next w:val="a"/>
    <w:unhideWhenUsed/>
    <w:qFormat/>
    <w:rsid w:val="003A1414"/>
    <w:pPr>
      <w:spacing w:line="360" w:lineRule="auto"/>
    </w:pPr>
    <w:rPr>
      <w:rFonts w:eastAsia="Times New Roman" w:cs="Times New Roman"/>
      <w:sz w:val="24"/>
      <w:szCs w:val="20"/>
    </w:rPr>
  </w:style>
  <w:style w:type="character" w:customStyle="1" w:styleId="20">
    <w:name w:val="标题 2 字符"/>
    <w:basedOn w:val="a0"/>
    <w:link w:val="2"/>
    <w:uiPriority w:val="9"/>
    <w:rsid w:val="00E8475F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E8475F"/>
    <w:rPr>
      <w:rFonts w:ascii="Times New Roman" w:eastAsia="黑体" w:hAnsi="Times New Roman" w:cs="Times New Roman"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492EBD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header"/>
    <w:basedOn w:val="a"/>
    <w:link w:val="a6"/>
    <w:uiPriority w:val="99"/>
    <w:unhideWhenUsed/>
    <w:rsid w:val="00241F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41FF9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41F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41FF9"/>
    <w:rPr>
      <w:rFonts w:ascii="Times New Roman" w:hAnsi="Times New Roman"/>
      <w:sz w:val="18"/>
      <w:szCs w:val="18"/>
    </w:rPr>
  </w:style>
  <w:style w:type="paragraph" w:styleId="a9">
    <w:name w:val="List Paragraph"/>
    <w:basedOn w:val="a"/>
    <w:uiPriority w:val="34"/>
    <w:qFormat/>
    <w:rsid w:val="00EC3A8B"/>
    <w:pPr>
      <w:ind w:firstLineChars="200" w:firstLine="420"/>
    </w:pPr>
  </w:style>
  <w:style w:type="character" w:styleId="aa">
    <w:name w:val="Hyperlink"/>
    <w:basedOn w:val="a0"/>
    <w:uiPriority w:val="99"/>
    <w:unhideWhenUsed/>
    <w:rsid w:val="00620EFF"/>
    <w:rPr>
      <w:color w:val="0000FF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3A0FAA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E74B5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3A0FAA"/>
    <w:pPr>
      <w:widowControl/>
      <w:spacing w:after="100" w:line="259" w:lineRule="auto"/>
      <w:ind w:left="220"/>
      <w:jc w:val="left"/>
    </w:pPr>
    <w:rPr>
      <w:rFonts w:asciiTheme="minorHAnsi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3A0FAA"/>
    <w:pPr>
      <w:widowControl/>
      <w:spacing w:after="100" w:line="259" w:lineRule="auto"/>
      <w:jc w:val="left"/>
    </w:pPr>
    <w:rPr>
      <w:rFonts w:asciiTheme="minorHAnsi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3A0FAA"/>
    <w:pPr>
      <w:widowControl/>
      <w:spacing w:after="100" w:line="259" w:lineRule="auto"/>
      <w:ind w:left="440"/>
      <w:jc w:val="left"/>
    </w:pPr>
    <w:rPr>
      <w:rFonts w:asciiTheme="minorHAnsi" w:hAnsiTheme="minorHAnsi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yperlink" Target="https://blog.bobliao.fun/%E7%AC%94%E8%AE%B0/2019/07/08/vio%E7%AC%AC%E4%B8%89%E5%91%A8%E4%BD%9C%E4%B8%9A.html" TargetMode="External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hyperlink" Target="https://sqn175.cn/2017/05/24/ORB-SLAM2%E5%B1%80%E9%83%A8%E6%98%A0%E5%B0%84.html" TargetMode="Externa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hyperlink" Target="https://www.cnblogs.com/gaoxiang12/p/5560360.html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hyperlink" Target="https://www.cnblogs.com/mafuqiang/p/6972342.html" TargetMode="Externa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4453C4-3B75-1C44-9E25-FA71D3C450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6</TotalTime>
  <Pages>1</Pages>
  <Words>1948</Words>
  <Characters>11108</Characters>
  <Application>Microsoft Office Word</Application>
  <DocSecurity>0</DocSecurity>
  <Lines>92</Lines>
  <Paragraphs>26</Paragraphs>
  <ScaleCrop>false</ScaleCrop>
  <Company/>
  <LinksUpToDate>false</LinksUpToDate>
  <CharactersWithSpaces>13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Yahui</dc:creator>
  <cp:keywords/>
  <dc:description/>
  <cp:lastModifiedBy>Wang Yahui</cp:lastModifiedBy>
  <cp:revision>206</cp:revision>
  <dcterms:created xsi:type="dcterms:W3CDTF">2019-08-22T13:02:00Z</dcterms:created>
  <dcterms:modified xsi:type="dcterms:W3CDTF">2019-09-30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